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p>
    <w:p w:rsidR="00031C3A" w:rsidRDefault="00031C3A" w:rsidP="00484062">
      <w:pPr>
        <w:pStyle w:val="1"/>
        <w:jc w:val="left"/>
        <w:rPr>
          <w:rFonts w:ascii="黑体" w:hAnsi="黑体"/>
          <w:sz w:val="32"/>
          <w:szCs w:val="32"/>
        </w:rPr>
        <w:sectPr w:rsidR="00031C3A" w:rsidSect="008B35E7">
          <w:footerReference w:type="default" r:id="rId8"/>
          <w:pgSz w:w="11906" w:h="16838"/>
          <w:pgMar w:top="1440" w:right="1800" w:bottom="1440" w:left="1800" w:header="851" w:footer="992" w:gutter="0"/>
          <w:pgNumType w:start="0"/>
          <w:cols w:space="425"/>
          <w:titlePg/>
          <w:docGrid w:type="lines" w:linePitch="312"/>
        </w:sectPr>
      </w:pPr>
      <w:bookmarkStart w:id="0" w:name="_Toc419727909"/>
    </w:p>
    <w:p w:rsidR="008F2FBA" w:rsidRDefault="00A05E45" w:rsidP="001C2F6C">
      <w:pPr>
        <w:pStyle w:val="1"/>
        <w:rPr>
          <w:rFonts w:ascii="黑体" w:hAnsi="黑体"/>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20397968"/>
      <w:r w:rsidRPr="004E5269">
        <w:rPr>
          <w:rFonts w:ascii="黑体" w:hAnsi="黑体"/>
          <w:sz w:val="32"/>
          <w:szCs w:val="32"/>
        </w:rPr>
        <w:lastRenderedPageBreak/>
        <w:t>摘</w:t>
      </w:r>
      <w:r w:rsidR="004E5269">
        <w:rPr>
          <w:rFonts w:ascii="黑体" w:hAnsi="黑体" w:hint="eastAsia"/>
          <w:sz w:val="32"/>
          <w:szCs w:val="32"/>
        </w:rPr>
        <w:t xml:space="preserve">  </w:t>
      </w:r>
      <w:r w:rsidRPr="004E5269">
        <w:rPr>
          <w:rFonts w:ascii="黑体" w:hAnsi="黑体"/>
          <w:sz w:val="32"/>
          <w:szCs w:val="32"/>
        </w:rPr>
        <w:t>要</w:t>
      </w:r>
      <w:bookmarkEnd w:id="0"/>
      <w:bookmarkEnd w:id="1"/>
      <w:bookmarkEnd w:id="2"/>
      <w:bookmarkEnd w:id="3"/>
      <w:bookmarkEnd w:id="4"/>
      <w:bookmarkEnd w:id="5"/>
      <w:bookmarkEnd w:id="6"/>
      <w:bookmarkEnd w:id="7"/>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103C9C">
        <w:rPr>
          <w:rFonts w:asciiTheme="minorEastAsia" w:hAnsiTheme="minorEastAsia" w:cs="Arial" w:hint="eastAsia"/>
          <w:color w:val="333333"/>
          <w:sz w:val="24"/>
          <w:szCs w:val="24"/>
          <w:shd w:val="clear" w:color="auto" w:fill="FFFFFF"/>
        </w:rPr>
        <w:t>模拟蚂蚁觅食过程中利用信息素的释放相互合作、</w:t>
      </w:r>
      <w:r w:rsidR="00D46CDD" w:rsidRPr="00711DE7">
        <w:rPr>
          <w:rFonts w:asciiTheme="minorEastAsia" w:hAnsiTheme="minorEastAsia" w:cs="Arial" w:hint="eastAsia"/>
          <w:color w:val="333333"/>
          <w:sz w:val="24"/>
          <w:szCs w:val="24"/>
          <w:shd w:val="clear" w:color="auto" w:fill="FFFFFF"/>
        </w:rPr>
        <w:t>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6F2952" w:rsidRDefault="000B5E03" w:rsidP="00F365BD">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r w:rsidR="00AE6F61">
        <w:rPr>
          <w:rFonts w:asciiTheme="minorEastAsia" w:hAnsiTheme="minorEastAsia" w:cs="Times New Roman" w:hint="eastAsia"/>
          <w:sz w:val="24"/>
          <w:szCs w:val="24"/>
        </w:rPr>
        <w:t>最终给出</w:t>
      </w:r>
      <w:r w:rsidR="001073A5">
        <w:rPr>
          <w:rFonts w:asciiTheme="minorEastAsia" w:hAnsiTheme="minorEastAsia" w:cs="Times New Roman" w:hint="eastAsia"/>
          <w:sz w:val="24"/>
          <w:szCs w:val="24"/>
        </w:rPr>
        <w:t>了针对E</w:t>
      </w:r>
      <w:r w:rsidR="001073A5">
        <w:rPr>
          <w:rFonts w:asciiTheme="minorEastAsia" w:hAnsiTheme="minorEastAsia" w:cs="Times New Roman"/>
          <w:sz w:val="24"/>
          <w:szCs w:val="24"/>
        </w:rPr>
        <w:t>IL51</w:t>
      </w:r>
      <w:r w:rsidR="001073A5">
        <w:rPr>
          <w:rFonts w:asciiTheme="minorEastAsia" w:hAnsiTheme="minorEastAsia" w:cs="Times New Roman" w:hint="eastAsia"/>
          <w:sz w:val="24"/>
          <w:szCs w:val="24"/>
        </w:rPr>
        <w:t>-</w:t>
      </w:r>
      <w:r w:rsidR="001073A5">
        <w:rPr>
          <w:rFonts w:asciiTheme="minorEastAsia" w:hAnsiTheme="minorEastAsia" w:cs="Times New Roman"/>
          <w:sz w:val="24"/>
          <w:szCs w:val="24"/>
        </w:rPr>
        <w:t>TSP问题较优</w:t>
      </w:r>
      <w:r w:rsidR="00BE4960">
        <w:rPr>
          <w:rFonts w:asciiTheme="minorEastAsia" w:hAnsiTheme="minorEastAsia" w:cs="Times New Roman"/>
          <w:sz w:val="24"/>
          <w:szCs w:val="24"/>
        </w:rPr>
        <w:t>的</w:t>
      </w:r>
      <w:r w:rsidR="001073A5">
        <w:rPr>
          <w:rFonts w:asciiTheme="minorEastAsia" w:hAnsiTheme="minorEastAsia" w:cs="Times New Roman"/>
          <w:sz w:val="24"/>
          <w:szCs w:val="24"/>
        </w:rPr>
        <w:t>蚁群算法参数组合</w:t>
      </w:r>
      <w:r w:rsidR="001073A5">
        <w:rPr>
          <w:rFonts w:asciiTheme="minorEastAsia" w:hAnsiTheme="minorEastAsia" w:cs="Times New Roman" w:hint="eastAsia"/>
          <w:sz w:val="24"/>
          <w:szCs w:val="24"/>
        </w:rPr>
        <w:t>。</w:t>
      </w:r>
    </w:p>
    <w:p w:rsidR="00F759FF" w:rsidRPr="006F2952" w:rsidRDefault="00F759FF" w:rsidP="00716249">
      <w:pPr>
        <w:spacing w:line="400" w:lineRule="exact"/>
        <w:rPr>
          <w:rFonts w:ascii="Times New Roman" w:hAnsi="Times New Roman" w:cs="Times New Roman"/>
          <w:sz w:val="24"/>
          <w:szCs w:val="24"/>
        </w:rPr>
      </w:pPr>
    </w:p>
    <w:p w:rsidR="00E4622A" w:rsidRPr="00466978"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6141E2" w:rsidRDefault="006141E2"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067026" w:rsidRPr="00660A91" w:rsidRDefault="000F5298" w:rsidP="0012369A">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595E8A">
        <w:rPr>
          <w:rFonts w:ascii="Times New Roman" w:hAnsi="Times New Roman" w:cs="Times New Roman" w:hint="eastAsia"/>
          <w:sz w:val="24"/>
          <w:szCs w:val="24"/>
        </w:rPr>
        <w:tab/>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20397969"/>
      <w:r w:rsidRPr="006B74FF">
        <w:rPr>
          <w:rFonts w:ascii="Times New Roman" w:hAnsi="Times New Roman" w:cs="Times New Roman"/>
          <w:sz w:val="32"/>
          <w:szCs w:val="32"/>
        </w:rPr>
        <w:lastRenderedPageBreak/>
        <w:t>Abstract</w:t>
      </w:r>
      <w:bookmarkEnd w:id="8"/>
      <w:bookmarkEnd w:id="9"/>
      <w:bookmarkEnd w:id="10"/>
      <w:bookmarkEnd w:id="11"/>
      <w:bookmarkEnd w:id="12"/>
      <w:bookmarkEnd w:id="13"/>
      <w:bookmarkEnd w:id="14"/>
      <w:bookmarkEnd w:id="15"/>
    </w:p>
    <w:p w:rsidR="00190DB5" w:rsidRPr="00190DB5" w:rsidRDefault="00190DB5" w:rsidP="00190DB5">
      <w:pPr>
        <w:rPr>
          <w:rFonts w:ascii="Times New Roman" w:hAnsi="Times New Roman" w:cs="Times New Roman" w:hint="eastAsia"/>
          <w:color w:val="333333"/>
          <w:sz w:val="24"/>
          <w:szCs w:val="24"/>
          <w:shd w:val="clear" w:color="auto" w:fill="FFFFFF"/>
        </w:rPr>
      </w:pPr>
      <w:r w:rsidRPr="00190DB5">
        <w:rPr>
          <w:rFonts w:ascii="Times New Roman" w:hAnsi="Times New Roman" w:cs="Times New Roman"/>
          <w:color w:val="333333"/>
          <w:sz w:val="24"/>
          <w:szCs w:val="24"/>
          <w:shd w:val="clear" w:color="auto" w:fill="FFFFFF"/>
        </w:rPr>
        <w:tab/>
        <w:t>Ant Colony Optimization is a bionic optimization algorithm. It can simulate ants cooperating mutually by releasing pheromone and the behavior of choosing path in the process of poraging. It applies t</w:t>
      </w:r>
      <w:r w:rsidR="006B5CE0">
        <w:rPr>
          <w:rFonts w:ascii="Times New Roman" w:hAnsi="Times New Roman" w:cs="Times New Roman"/>
          <w:color w:val="333333"/>
          <w:sz w:val="24"/>
          <w:szCs w:val="24"/>
          <w:shd w:val="clear" w:color="auto" w:fill="FFFFFF"/>
        </w:rPr>
        <w:t>o solve the TSP problem mostly.</w:t>
      </w:r>
    </w:p>
    <w:p w:rsidR="00190DB5" w:rsidRPr="00190DB5" w:rsidRDefault="00190DB5" w:rsidP="005227F9">
      <w:pPr>
        <w:ind w:firstLine="420"/>
        <w:rPr>
          <w:rFonts w:ascii="Times New Roman" w:hAnsi="Times New Roman" w:cs="Times New Roman" w:hint="eastAsia"/>
          <w:color w:val="333333"/>
          <w:sz w:val="24"/>
          <w:szCs w:val="24"/>
          <w:shd w:val="clear" w:color="auto" w:fill="FFFFFF"/>
        </w:rPr>
      </w:pPr>
      <w:r w:rsidRPr="00190DB5">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w:t>
      </w:r>
      <w:r>
        <w:rPr>
          <w:rFonts w:ascii="Times New Roman" w:hAnsi="Times New Roman" w:cs="Times New Roman"/>
          <w:color w:val="333333"/>
          <w:sz w:val="24"/>
          <w:szCs w:val="24"/>
          <w:shd w:val="clear" w:color="auto" w:fill="FFFFFF"/>
        </w:rPr>
        <w:t>ases, it depends on experience.</w:t>
      </w:r>
    </w:p>
    <w:p w:rsidR="00D26903" w:rsidRPr="009022A1" w:rsidRDefault="00190DB5" w:rsidP="00BA18E1">
      <w:pPr>
        <w:ind w:firstLine="420"/>
        <w:rPr>
          <w:rFonts w:ascii="Times New Roman" w:hAnsi="Times New Roman" w:cs="Times New Roman"/>
          <w:color w:val="333333"/>
          <w:sz w:val="24"/>
          <w:szCs w:val="24"/>
          <w:shd w:val="clear" w:color="auto" w:fill="FFFFFF"/>
        </w:rPr>
      </w:pPr>
      <w:r w:rsidRPr="00190DB5">
        <w:rPr>
          <w:rFonts w:ascii="Times New Roman" w:hAnsi="Times New Roman" w:cs="Times New Roman"/>
          <w:color w:val="333333"/>
          <w:sz w:val="24"/>
          <w:szCs w:val="24"/>
          <w:shd w:val="clear" w:color="auto" w:fill="FFFFFF"/>
        </w:rPr>
        <w:t>Genetic algorithm is a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7B3A1B" w:rsidRPr="009F708D" w:rsidRDefault="007B3A1B"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hint="eastAsia"/>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2862D0" w:rsidRDefault="008B3643" w:rsidP="008938CE">
      <w:pPr>
        <w:rPr>
          <w:rFonts w:ascii="Times New Roman" w:hAnsi="Times New Roman" w:cs="Times New Roman"/>
          <w:color w:val="333333"/>
          <w:sz w:val="24"/>
          <w:szCs w:val="24"/>
          <w:shd w:val="clear" w:color="auto" w:fill="FFFFFF"/>
        </w:rPr>
      </w:pPr>
      <w:r w:rsidRPr="009F708D">
        <w:rPr>
          <w:rFonts w:ascii="Times New Roman" w:hAnsi="Times New Roman" w:cs="Times New Roman"/>
          <w:sz w:val="24"/>
          <w:szCs w:val="24"/>
        </w:rPr>
        <w:t>K</w:t>
      </w:r>
      <w:r w:rsidR="00915B92" w:rsidRPr="009F708D">
        <w:rPr>
          <w:rFonts w:ascii="Times New Roman" w:hAnsi="Times New Roman" w:cs="Times New Roman"/>
          <w:sz w:val="24"/>
          <w:szCs w:val="24"/>
        </w:rPr>
        <w:t>ey</w:t>
      </w:r>
      <w:r w:rsidR="004C438C">
        <w:rPr>
          <w:rFonts w:ascii="Times New Roman" w:hAnsi="Times New Roman" w:cs="Times New Roman"/>
          <w:sz w:val="24"/>
          <w:szCs w:val="24"/>
        </w:rPr>
        <w:t xml:space="preserve"> word</w:t>
      </w:r>
      <w:r w:rsidRPr="009F708D">
        <w:rPr>
          <w:rFonts w:ascii="Times New Roman" w:hAnsi="Times New Roman" w:cs="Times New Roman"/>
          <w:sz w:val="24"/>
          <w:szCs w:val="24"/>
        </w:rPr>
        <w:t>:</w:t>
      </w:r>
      <w:r w:rsidR="006E5B14">
        <w:rPr>
          <w:rFonts w:ascii="Times New Roman" w:hAnsi="Times New Roman" w:cs="Times New Roman"/>
          <w:sz w:val="24"/>
          <w:szCs w:val="24"/>
        </w:rPr>
        <w:tab/>
      </w:r>
      <w:r w:rsidR="00FA6CE4" w:rsidRPr="009F708D">
        <w:rPr>
          <w:rFonts w:ascii="Times New Roman" w:hAnsi="Times New Roman" w:cs="Times New Roman"/>
          <w:color w:val="333333"/>
          <w:sz w:val="24"/>
          <w:szCs w:val="24"/>
          <w:shd w:val="clear" w:color="auto" w:fill="FFFFFF"/>
        </w:rPr>
        <w:t>Travelling Salesman Problem</w:t>
      </w:r>
      <w:r w:rsidR="0025478D" w:rsidRPr="009F708D">
        <w:rPr>
          <w:rFonts w:ascii="Times New Roman" w:hAnsi="Times New Roman" w:cs="Times New Roman"/>
          <w:color w:val="333333"/>
          <w:sz w:val="24"/>
          <w:szCs w:val="24"/>
          <w:shd w:val="clear" w:color="auto" w:fill="FFFFFF"/>
        </w:rPr>
        <w:t xml:space="preserve">, </w:t>
      </w:r>
      <w:r w:rsidR="009D450C" w:rsidRPr="009F708D">
        <w:rPr>
          <w:rFonts w:ascii="Times New Roman" w:hAnsi="Times New Roman" w:cs="Times New Roman"/>
          <w:color w:val="333333"/>
          <w:sz w:val="24"/>
          <w:szCs w:val="24"/>
          <w:shd w:val="clear" w:color="auto" w:fill="FFFFFF"/>
        </w:rPr>
        <w:t>Ant Colony Optimization</w:t>
      </w:r>
      <w:r w:rsidR="00614010" w:rsidRPr="009F708D">
        <w:rPr>
          <w:rFonts w:ascii="Times New Roman" w:hAnsi="Times New Roman" w:cs="Times New Roman"/>
          <w:color w:val="333333"/>
          <w:sz w:val="24"/>
          <w:szCs w:val="24"/>
          <w:shd w:val="clear" w:color="auto" w:fill="FFFFFF"/>
        </w:rPr>
        <w:t>,</w:t>
      </w:r>
      <w:r w:rsidR="00E16B38" w:rsidRPr="009F708D">
        <w:rPr>
          <w:rFonts w:ascii="Times New Roman" w:hAnsi="Times New Roman" w:cs="Times New Roman"/>
          <w:color w:val="333333"/>
          <w:sz w:val="24"/>
          <w:szCs w:val="24"/>
          <w:shd w:val="clear" w:color="auto" w:fill="FFFFFF"/>
        </w:rPr>
        <w:t xml:space="preserve"> </w:t>
      </w:r>
    </w:p>
    <w:p w:rsidR="004A7AF4" w:rsidRDefault="00EF7985" w:rsidP="002A0534">
      <w:pPr>
        <w:ind w:left="840" w:firstLine="420"/>
        <w:rPr>
          <w:rFonts w:ascii="Times New Roman" w:hAnsi="Times New Roman" w:cs="Times New Roman"/>
          <w:color w:val="333333"/>
          <w:sz w:val="24"/>
          <w:szCs w:val="24"/>
          <w:shd w:val="clear" w:color="auto" w:fill="FFFFFF"/>
        </w:rPr>
      </w:pPr>
      <w:r w:rsidRPr="009F708D">
        <w:rPr>
          <w:rFonts w:ascii="Times New Roman" w:hAnsi="Times New Roman" w:cs="Times New Roman"/>
          <w:color w:val="333333"/>
          <w:sz w:val="24"/>
          <w:szCs w:val="24"/>
          <w:shd w:val="clear" w:color="auto" w:fill="FFFFFF"/>
        </w:rPr>
        <w:t>Genetic Algorithm</w:t>
      </w:r>
      <w:r w:rsidR="00E3653D" w:rsidRPr="009F708D">
        <w:rPr>
          <w:rFonts w:ascii="Times New Roman" w:hAnsi="Times New Roman" w:cs="Times New Roman"/>
          <w:color w:val="333333"/>
          <w:sz w:val="24"/>
          <w:szCs w:val="24"/>
          <w:shd w:val="clear" w:color="auto" w:fill="FFFFFF"/>
        </w:rPr>
        <w:t>,</w:t>
      </w:r>
      <w:r w:rsidR="00EE0C07" w:rsidRPr="009F708D">
        <w:rPr>
          <w:rFonts w:ascii="Times New Roman" w:hAnsi="Times New Roman" w:cs="Times New Roman"/>
          <w:color w:val="333333"/>
          <w:sz w:val="24"/>
          <w:szCs w:val="24"/>
          <w:shd w:val="clear" w:color="auto" w:fill="FFFFFF"/>
        </w:rPr>
        <w:t xml:space="preserve"> </w:t>
      </w:r>
      <w:r w:rsidR="00CD0A04" w:rsidRPr="009F708D">
        <w:rPr>
          <w:rFonts w:ascii="Times New Roman" w:hAnsi="Times New Roman" w:cs="Times New Roman"/>
          <w:color w:val="333333"/>
          <w:sz w:val="24"/>
          <w:szCs w:val="24"/>
          <w:shd w:val="clear" w:color="auto" w:fill="FFFFFF"/>
        </w:rPr>
        <w:t>M</w:t>
      </w:r>
      <w:r w:rsidR="005D0619" w:rsidRPr="009F708D">
        <w:rPr>
          <w:rFonts w:ascii="Times New Roman" w:hAnsi="Times New Roman" w:cs="Times New Roman"/>
          <w:color w:val="333333"/>
          <w:sz w:val="24"/>
          <w:szCs w:val="24"/>
          <w:shd w:val="clear" w:color="auto" w:fill="FFFFFF"/>
        </w:rPr>
        <w:t>ulti</w:t>
      </w:r>
      <w:r w:rsidR="00CD0A04" w:rsidRPr="009F708D">
        <w:rPr>
          <w:rFonts w:ascii="Times New Roman" w:hAnsi="Times New Roman" w:cs="Times New Roman"/>
          <w:color w:val="333333"/>
          <w:sz w:val="24"/>
          <w:szCs w:val="24"/>
          <w:shd w:val="clear" w:color="auto" w:fill="FFFFFF"/>
        </w:rPr>
        <w:t>-</w:t>
      </w:r>
      <w:r w:rsidR="005D0619" w:rsidRPr="009F708D">
        <w:rPr>
          <w:rFonts w:ascii="Times New Roman" w:hAnsi="Times New Roman" w:cs="Times New Roman"/>
          <w:color w:val="333333"/>
          <w:sz w:val="24"/>
          <w:szCs w:val="24"/>
          <w:shd w:val="clear" w:color="auto" w:fill="FFFFFF"/>
        </w:rPr>
        <w:t xml:space="preserve">objective combinational optimization, </w:t>
      </w:r>
    </w:p>
    <w:p w:rsidR="00F22D83" w:rsidRPr="009F708D" w:rsidRDefault="004E54F9" w:rsidP="00F418A0">
      <w:pPr>
        <w:ind w:left="840" w:firstLine="420"/>
        <w:rPr>
          <w:rFonts w:ascii="Times New Roman" w:hAnsi="Times New Roman" w:cs="Times New Roman" w:hint="eastAsia"/>
          <w:color w:val="333333"/>
          <w:sz w:val="24"/>
          <w:szCs w:val="24"/>
          <w:shd w:val="clear" w:color="auto" w:fill="FFFFFF"/>
        </w:rPr>
      </w:pPr>
      <w:r w:rsidRPr="009F708D">
        <w:rPr>
          <w:rFonts w:ascii="Times New Roman" w:hAnsi="Times New Roman" w:cs="Times New Roman"/>
          <w:color w:val="333333"/>
          <w:sz w:val="24"/>
          <w:szCs w:val="24"/>
          <w:shd w:val="clear" w:color="auto" w:fill="FFFFFF"/>
        </w:rPr>
        <w:t>parameter estimation</w:t>
      </w:r>
    </w:p>
    <w:p w:rsidR="007110C6" w:rsidRDefault="007110C6" w:rsidP="004B5202">
      <w:pPr>
        <w:rPr>
          <w:rFonts w:ascii="黑体" w:eastAsia="黑体" w:hAnsi="黑体" w:cs="Times New Roman"/>
          <w:sz w:val="32"/>
          <w:szCs w:val="32"/>
        </w:rPr>
      </w:pPr>
      <w:r>
        <w:rPr>
          <w:rFonts w:ascii="黑体" w:eastAsia="黑体" w:hAnsi="黑体" w:cs="Times New Roman"/>
          <w:sz w:val="32"/>
          <w:szCs w:val="32"/>
        </w:rPr>
        <w:br w:type="page"/>
      </w:r>
    </w:p>
    <w:p w:rsidR="00644D03" w:rsidRDefault="00746EFC" w:rsidP="00644D03">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63786E" w:rsidRDefault="00F92F77">
      <w:pPr>
        <w:pStyle w:val="10"/>
        <w:tabs>
          <w:tab w:val="right" w:leader="dot" w:pos="8296"/>
        </w:tabs>
        <w:rPr>
          <w:noProof/>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TOC \o "1-3" \h \z \u </w:instrText>
      </w:r>
      <w:r>
        <w:rPr>
          <w:rFonts w:ascii="黑体" w:eastAsia="黑体" w:hAnsi="黑体" w:cs="Times New Roman"/>
          <w:sz w:val="32"/>
          <w:szCs w:val="32"/>
        </w:rPr>
        <w:fldChar w:fldCharType="separate"/>
      </w:r>
      <w:hyperlink w:anchor="_Toc420397968" w:history="1">
        <w:r w:rsidR="0063786E" w:rsidRPr="00DF4B7E">
          <w:rPr>
            <w:rStyle w:val="a8"/>
            <w:rFonts w:ascii="黑体" w:hAnsi="黑体" w:hint="eastAsia"/>
            <w:noProof/>
          </w:rPr>
          <w:t>摘</w:t>
        </w:r>
        <w:r w:rsidR="0063786E" w:rsidRPr="00DF4B7E">
          <w:rPr>
            <w:rStyle w:val="a8"/>
            <w:rFonts w:ascii="黑体" w:hAnsi="黑体"/>
            <w:noProof/>
          </w:rPr>
          <w:t xml:space="preserve">  </w:t>
        </w:r>
        <w:r w:rsidR="0063786E" w:rsidRPr="00DF4B7E">
          <w:rPr>
            <w:rStyle w:val="a8"/>
            <w:rFonts w:ascii="黑体" w:hAnsi="黑体" w:hint="eastAsia"/>
            <w:noProof/>
          </w:rPr>
          <w:t>要</w:t>
        </w:r>
        <w:r w:rsidR="0063786E">
          <w:rPr>
            <w:noProof/>
            <w:webHidden/>
          </w:rPr>
          <w:tab/>
        </w:r>
        <w:r w:rsidR="0063786E">
          <w:rPr>
            <w:noProof/>
            <w:webHidden/>
          </w:rPr>
          <w:fldChar w:fldCharType="begin"/>
        </w:r>
        <w:r w:rsidR="0063786E">
          <w:rPr>
            <w:noProof/>
            <w:webHidden/>
          </w:rPr>
          <w:instrText xml:space="preserve"> PAGEREF _Toc420397968 \h </w:instrText>
        </w:r>
        <w:r w:rsidR="0063786E">
          <w:rPr>
            <w:noProof/>
            <w:webHidden/>
          </w:rPr>
        </w:r>
        <w:r w:rsidR="0063786E">
          <w:rPr>
            <w:noProof/>
            <w:webHidden/>
          </w:rPr>
          <w:fldChar w:fldCharType="separate"/>
        </w:r>
        <w:r w:rsidR="0063786E">
          <w:rPr>
            <w:noProof/>
            <w:webHidden/>
          </w:rPr>
          <w:t>I</w:t>
        </w:r>
        <w:r w:rsidR="0063786E">
          <w:rPr>
            <w:noProof/>
            <w:webHidden/>
          </w:rPr>
          <w:fldChar w:fldCharType="end"/>
        </w:r>
      </w:hyperlink>
    </w:p>
    <w:p w:rsidR="0063786E" w:rsidRDefault="0063786E">
      <w:pPr>
        <w:pStyle w:val="10"/>
        <w:tabs>
          <w:tab w:val="right" w:leader="dot" w:pos="8296"/>
        </w:tabs>
        <w:rPr>
          <w:noProof/>
        </w:rPr>
      </w:pPr>
      <w:hyperlink w:anchor="_Toc420397969" w:history="1">
        <w:r w:rsidRPr="00DF4B7E">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0397969 \h </w:instrText>
        </w:r>
        <w:r>
          <w:rPr>
            <w:noProof/>
            <w:webHidden/>
          </w:rPr>
        </w:r>
        <w:r>
          <w:rPr>
            <w:noProof/>
            <w:webHidden/>
          </w:rPr>
          <w:fldChar w:fldCharType="separate"/>
        </w:r>
        <w:r>
          <w:rPr>
            <w:noProof/>
            <w:webHidden/>
          </w:rPr>
          <w:t>II</w:t>
        </w:r>
        <w:r>
          <w:rPr>
            <w:noProof/>
            <w:webHidden/>
          </w:rPr>
          <w:fldChar w:fldCharType="end"/>
        </w:r>
      </w:hyperlink>
    </w:p>
    <w:p w:rsidR="0063786E" w:rsidRDefault="0063786E">
      <w:pPr>
        <w:pStyle w:val="10"/>
        <w:tabs>
          <w:tab w:val="right" w:leader="dot" w:pos="8296"/>
        </w:tabs>
        <w:rPr>
          <w:noProof/>
        </w:rPr>
      </w:pPr>
      <w:hyperlink w:anchor="_Toc420397970" w:history="1">
        <w:r w:rsidRPr="00DF4B7E">
          <w:rPr>
            <w:rStyle w:val="a8"/>
            <w:rFonts w:ascii="黑体" w:hAnsi="黑体" w:cs="Times New Roman"/>
            <w:noProof/>
          </w:rPr>
          <w:t xml:space="preserve">1 </w:t>
        </w:r>
        <w:r w:rsidRPr="00DF4B7E">
          <w:rPr>
            <w:rStyle w:val="a8"/>
            <w:rFonts w:ascii="黑体" w:hAnsi="黑体" w:cs="Times New Roman" w:hint="eastAsia"/>
            <w:noProof/>
          </w:rPr>
          <w:t>绪论</w:t>
        </w:r>
        <w:r>
          <w:rPr>
            <w:noProof/>
            <w:webHidden/>
          </w:rPr>
          <w:tab/>
        </w:r>
        <w:r>
          <w:rPr>
            <w:noProof/>
            <w:webHidden/>
          </w:rPr>
          <w:fldChar w:fldCharType="begin"/>
        </w:r>
        <w:r>
          <w:rPr>
            <w:noProof/>
            <w:webHidden/>
          </w:rPr>
          <w:instrText xml:space="preserve"> PAGEREF _Toc420397970 \h </w:instrText>
        </w:r>
        <w:r>
          <w:rPr>
            <w:noProof/>
            <w:webHidden/>
          </w:rPr>
        </w:r>
        <w:r>
          <w:rPr>
            <w:noProof/>
            <w:webHidden/>
          </w:rPr>
          <w:fldChar w:fldCharType="separate"/>
        </w:r>
        <w:r>
          <w:rPr>
            <w:noProof/>
            <w:webHidden/>
          </w:rPr>
          <w:t>1</w:t>
        </w:r>
        <w:r>
          <w:rPr>
            <w:noProof/>
            <w:webHidden/>
          </w:rPr>
          <w:fldChar w:fldCharType="end"/>
        </w:r>
      </w:hyperlink>
    </w:p>
    <w:p w:rsidR="0063786E" w:rsidRDefault="0063786E">
      <w:pPr>
        <w:pStyle w:val="10"/>
        <w:tabs>
          <w:tab w:val="right" w:leader="dot" w:pos="8296"/>
        </w:tabs>
        <w:rPr>
          <w:noProof/>
        </w:rPr>
      </w:pPr>
      <w:hyperlink w:anchor="_Toc420397971" w:history="1">
        <w:r w:rsidRPr="00DF4B7E">
          <w:rPr>
            <w:rStyle w:val="a8"/>
            <w:rFonts w:ascii="黑体" w:hAnsi="黑体" w:cs="Times New Roman"/>
            <w:noProof/>
          </w:rPr>
          <w:t xml:space="preserve">2 </w:t>
        </w:r>
        <w:r w:rsidRPr="00DF4B7E">
          <w:rPr>
            <w:rStyle w:val="a8"/>
            <w:rFonts w:ascii="黑体" w:hAnsi="黑体" w:cs="Times New Roman" w:hint="eastAsia"/>
            <w:noProof/>
          </w:rPr>
          <w:t>蚁群算法的基本原理与编程实现</w:t>
        </w:r>
        <w:r>
          <w:rPr>
            <w:noProof/>
            <w:webHidden/>
          </w:rPr>
          <w:tab/>
        </w:r>
        <w:r>
          <w:rPr>
            <w:noProof/>
            <w:webHidden/>
          </w:rPr>
          <w:fldChar w:fldCharType="begin"/>
        </w:r>
        <w:r>
          <w:rPr>
            <w:noProof/>
            <w:webHidden/>
          </w:rPr>
          <w:instrText xml:space="preserve"> PAGEREF _Toc420397971 \h </w:instrText>
        </w:r>
        <w:r>
          <w:rPr>
            <w:noProof/>
            <w:webHidden/>
          </w:rPr>
        </w:r>
        <w:r>
          <w:rPr>
            <w:noProof/>
            <w:webHidden/>
          </w:rPr>
          <w:fldChar w:fldCharType="separate"/>
        </w:r>
        <w:r>
          <w:rPr>
            <w:noProof/>
            <w:webHidden/>
          </w:rPr>
          <w:t>2</w:t>
        </w:r>
        <w:r>
          <w:rPr>
            <w:noProof/>
            <w:webHidden/>
          </w:rPr>
          <w:fldChar w:fldCharType="end"/>
        </w:r>
      </w:hyperlink>
    </w:p>
    <w:p w:rsidR="0063786E" w:rsidRDefault="0063786E">
      <w:pPr>
        <w:pStyle w:val="20"/>
        <w:tabs>
          <w:tab w:val="right" w:leader="dot" w:pos="8296"/>
        </w:tabs>
        <w:rPr>
          <w:noProof/>
        </w:rPr>
      </w:pPr>
      <w:hyperlink w:anchor="_Toc420397972" w:history="1">
        <w:r w:rsidRPr="00DF4B7E">
          <w:rPr>
            <w:rStyle w:val="a8"/>
            <w:rFonts w:ascii="黑体" w:hAnsi="黑体" w:cs="Times New Roman"/>
            <w:noProof/>
          </w:rPr>
          <w:t xml:space="preserve">2.1 </w:t>
        </w:r>
        <w:r w:rsidRPr="00DF4B7E">
          <w:rPr>
            <w:rStyle w:val="a8"/>
            <w:rFonts w:ascii="黑体" w:hAnsi="黑体" w:cs="Times New Roman" w:hint="eastAsia"/>
            <w:noProof/>
          </w:rPr>
          <w:t>蚁群算法的基本原理</w:t>
        </w:r>
        <w:r>
          <w:rPr>
            <w:noProof/>
            <w:webHidden/>
          </w:rPr>
          <w:tab/>
        </w:r>
        <w:r>
          <w:rPr>
            <w:noProof/>
            <w:webHidden/>
          </w:rPr>
          <w:fldChar w:fldCharType="begin"/>
        </w:r>
        <w:r>
          <w:rPr>
            <w:noProof/>
            <w:webHidden/>
          </w:rPr>
          <w:instrText xml:space="preserve"> PAGEREF _Toc420397972 \h </w:instrText>
        </w:r>
        <w:r>
          <w:rPr>
            <w:noProof/>
            <w:webHidden/>
          </w:rPr>
        </w:r>
        <w:r>
          <w:rPr>
            <w:noProof/>
            <w:webHidden/>
          </w:rPr>
          <w:fldChar w:fldCharType="separate"/>
        </w:r>
        <w:r>
          <w:rPr>
            <w:noProof/>
            <w:webHidden/>
          </w:rPr>
          <w:t>2</w:t>
        </w:r>
        <w:r>
          <w:rPr>
            <w:noProof/>
            <w:webHidden/>
          </w:rPr>
          <w:fldChar w:fldCharType="end"/>
        </w:r>
      </w:hyperlink>
    </w:p>
    <w:p w:rsidR="0063786E" w:rsidRDefault="0063786E">
      <w:pPr>
        <w:pStyle w:val="31"/>
        <w:tabs>
          <w:tab w:val="right" w:leader="dot" w:pos="8296"/>
        </w:tabs>
        <w:rPr>
          <w:noProof/>
        </w:rPr>
      </w:pPr>
      <w:hyperlink w:anchor="_Toc420397973" w:history="1">
        <w:r w:rsidRPr="00DF4B7E">
          <w:rPr>
            <w:rStyle w:val="a8"/>
            <w:noProof/>
          </w:rPr>
          <w:t>2.1.1 TSP</w:t>
        </w:r>
        <w:r w:rsidRPr="00DF4B7E">
          <w:rPr>
            <w:rStyle w:val="a8"/>
            <w:rFonts w:hint="eastAsia"/>
            <w:noProof/>
          </w:rPr>
          <w:t>问题概述</w:t>
        </w:r>
        <w:r>
          <w:rPr>
            <w:noProof/>
            <w:webHidden/>
          </w:rPr>
          <w:tab/>
        </w:r>
        <w:r>
          <w:rPr>
            <w:noProof/>
            <w:webHidden/>
          </w:rPr>
          <w:fldChar w:fldCharType="begin"/>
        </w:r>
        <w:r>
          <w:rPr>
            <w:noProof/>
            <w:webHidden/>
          </w:rPr>
          <w:instrText xml:space="preserve"> PAGEREF _Toc420397973 \h </w:instrText>
        </w:r>
        <w:r>
          <w:rPr>
            <w:noProof/>
            <w:webHidden/>
          </w:rPr>
        </w:r>
        <w:r>
          <w:rPr>
            <w:noProof/>
            <w:webHidden/>
          </w:rPr>
          <w:fldChar w:fldCharType="separate"/>
        </w:r>
        <w:r>
          <w:rPr>
            <w:noProof/>
            <w:webHidden/>
          </w:rPr>
          <w:t>2</w:t>
        </w:r>
        <w:r>
          <w:rPr>
            <w:noProof/>
            <w:webHidden/>
          </w:rPr>
          <w:fldChar w:fldCharType="end"/>
        </w:r>
      </w:hyperlink>
    </w:p>
    <w:p w:rsidR="0063786E" w:rsidRDefault="0063786E">
      <w:pPr>
        <w:pStyle w:val="31"/>
        <w:tabs>
          <w:tab w:val="right" w:leader="dot" w:pos="8296"/>
        </w:tabs>
        <w:rPr>
          <w:noProof/>
        </w:rPr>
      </w:pPr>
      <w:hyperlink w:anchor="_Toc420397974" w:history="1">
        <w:r w:rsidRPr="00DF4B7E">
          <w:rPr>
            <w:rStyle w:val="a8"/>
            <w:noProof/>
          </w:rPr>
          <w:t xml:space="preserve">2.1.2 </w:t>
        </w:r>
        <w:r w:rsidRPr="00DF4B7E">
          <w:rPr>
            <w:rStyle w:val="a8"/>
            <w:rFonts w:hint="eastAsia"/>
            <w:noProof/>
          </w:rPr>
          <w:t>蚁群算法简介</w:t>
        </w:r>
        <w:r>
          <w:rPr>
            <w:noProof/>
            <w:webHidden/>
          </w:rPr>
          <w:tab/>
        </w:r>
        <w:r>
          <w:rPr>
            <w:noProof/>
            <w:webHidden/>
          </w:rPr>
          <w:fldChar w:fldCharType="begin"/>
        </w:r>
        <w:r>
          <w:rPr>
            <w:noProof/>
            <w:webHidden/>
          </w:rPr>
          <w:instrText xml:space="preserve"> PAGEREF _Toc420397974 \h </w:instrText>
        </w:r>
        <w:r>
          <w:rPr>
            <w:noProof/>
            <w:webHidden/>
          </w:rPr>
        </w:r>
        <w:r>
          <w:rPr>
            <w:noProof/>
            <w:webHidden/>
          </w:rPr>
          <w:fldChar w:fldCharType="separate"/>
        </w:r>
        <w:r>
          <w:rPr>
            <w:noProof/>
            <w:webHidden/>
          </w:rPr>
          <w:t>2</w:t>
        </w:r>
        <w:r>
          <w:rPr>
            <w:noProof/>
            <w:webHidden/>
          </w:rPr>
          <w:fldChar w:fldCharType="end"/>
        </w:r>
      </w:hyperlink>
    </w:p>
    <w:p w:rsidR="0063786E" w:rsidRDefault="0063786E">
      <w:pPr>
        <w:pStyle w:val="31"/>
        <w:tabs>
          <w:tab w:val="right" w:leader="dot" w:pos="8296"/>
        </w:tabs>
        <w:rPr>
          <w:noProof/>
        </w:rPr>
      </w:pPr>
      <w:hyperlink w:anchor="_Toc420397975" w:history="1">
        <w:r w:rsidRPr="00DF4B7E">
          <w:rPr>
            <w:rStyle w:val="a8"/>
            <w:noProof/>
          </w:rPr>
          <w:t xml:space="preserve">2.1.3 </w:t>
        </w:r>
        <w:r w:rsidRPr="00DF4B7E">
          <w:rPr>
            <w:rStyle w:val="a8"/>
            <w:rFonts w:hint="eastAsia"/>
            <w:noProof/>
          </w:rPr>
          <w:t>蚁群算法的数学模型</w:t>
        </w:r>
        <w:r>
          <w:rPr>
            <w:noProof/>
            <w:webHidden/>
          </w:rPr>
          <w:tab/>
        </w:r>
        <w:r>
          <w:rPr>
            <w:noProof/>
            <w:webHidden/>
          </w:rPr>
          <w:fldChar w:fldCharType="begin"/>
        </w:r>
        <w:r>
          <w:rPr>
            <w:noProof/>
            <w:webHidden/>
          </w:rPr>
          <w:instrText xml:space="preserve"> PAGEREF _Toc420397975 \h </w:instrText>
        </w:r>
        <w:r>
          <w:rPr>
            <w:noProof/>
            <w:webHidden/>
          </w:rPr>
        </w:r>
        <w:r>
          <w:rPr>
            <w:noProof/>
            <w:webHidden/>
          </w:rPr>
          <w:fldChar w:fldCharType="separate"/>
        </w:r>
        <w:r>
          <w:rPr>
            <w:noProof/>
            <w:webHidden/>
          </w:rPr>
          <w:t>3</w:t>
        </w:r>
        <w:r>
          <w:rPr>
            <w:noProof/>
            <w:webHidden/>
          </w:rPr>
          <w:fldChar w:fldCharType="end"/>
        </w:r>
      </w:hyperlink>
    </w:p>
    <w:p w:rsidR="0063786E" w:rsidRDefault="0063786E">
      <w:pPr>
        <w:pStyle w:val="20"/>
        <w:tabs>
          <w:tab w:val="right" w:leader="dot" w:pos="8296"/>
        </w:tabs>
        <w:rPr>
          <w:noProof/>
        </w:rPr>
      </w:pPr>
      <w:hyperlink w:anchor="_Toc420397976" w:history="1">
        <w:r w:rsidRPr="00DF4B7E">
          <w:rPr>
            <w:rStyle w:val="a8"/>
            <w:rFonts w:ascii="黑体" w:hAnsi="黑体" w:cs="Times New Roman"/>
            <w:noProof/>
          </w:rPr>
          <w:t xml:space="preserve">2.2 </w:t>
        </w:r>
        <w:r w:rsidRPr="00DF4B7E">
          <w:rPr>
            <w:rStyle w:val="a8"/>
            <w:rFonts w:ascii="黑体" w:hAnsi="黑体" w:cs="Times New Roman" w:hint="eastAsia"/>
            <w:noProof/>
          </w:rPr>
          <w:t>蚁群算法的编程实现</w:t>
        </w:r>
        <w:r>
          <w:rPr>
            <w:noProof/>
            <w:webHidden/>
          </w:rPr>
          <w:tab/>
        </w:r>
        <w:r>
          <w:rPr>
            <w:noProof/>
            <w:webHidden/>
          </w:rPr>
          <w:fldChar w:fldCharType="begin"/>
        </w:r>
        <w:r>
          <w:rPr>
            <w:noProof/>
            <w:webHidden/>
          </w:rPr>
          <w:instrText xml:space="preserve"> PAGEREF _Toc420397976 \h </w:instrText>
        </w:r>
        <w:r>
          <w:rPr>
            <w:noProof/>
            <w:webHidden/>
          </w:rPr>
        </w:r>
        <w:r>
          <w:rPr>
            <w:noProof/>
            <w:webHidden/>
          </w:rPr>
          <w:fldChar w:fldCharType="separate"/>
        </w:r>
        <w:r>
          <w:rPr>
            <w:noProof/>
            <w:webHidden/>
          </w:rPr>
          <w:t>4</w:t>
        </w:r>
        <w:r>
          <w:rPr>
            <w:noProof/>
            <w:webHidden/>
          </w:rPr>
          <w:fldChar w:fldCharType="end"/>
        </w:r>
      </w:hyperlink>
    </w:p>
    <w:p w:rsidR="0063786E" w:rsidRDefault="0063786E">
      <w:pPr>
        <w:pStyle w:val="10"/>
        <w:tabs>
          <w:tab w:val="right" w:leader="dot" w:pos="8296"/>
        </w:tabs>
        <w:rPr>
          <w:noProof/>
        </w:rPr>
      </w:pPr>
      <w:hyperlink w:anchor="_Toc420397977" w:history="1">
        <w:r w:rsidRPr="00DF4B7E">
          <w:rPr>
            <w:rStyle w:val="a8"/>
            <w:rFonts w:ascii="黑体" w:hAnsi="黑体" w:cs="Times New Roman"/>
            <w:noProof/>
          </w:rPr>
          <w:t xml:space="preserve">3 </w:t>
        </w:r>
        <w:r w:rsidRPr="00DF4B7E">
          <w:rPr>
            <w:rStyle w:val="a8"/>
            <w:rFonts w:ascii="黑体" w:hAnsi="黑体" w:cs="Times New Roman" w:hint="eastAsia"/>
            <w:noProof/>
          </w:rPr>
          <w:t>遗传算法的基本原理与编程实现</w:t>
        </w:r>
        <w:r>
          <w:rPr>
            <w:noProof/>
            <w:webHidden/>
          </w:rPr>
          <w:tab/>
        </w:r>
        <w:r>
          <w:rPr>
            <w:noProof/>
            <w:webHidden/>
          </w:rPr>
          <w:fldChar w:fldCharType="begin"/>
        </w:r>
        <w:r>
          <w:rPr>
            <w:noProof/>
            <w:webHidden/>
          </w:rPr>
          <w:instrText xml:space="preserve"> PAGEREF _Toc420397977 \h </w:instrText>
        </w:r>
        <w:r>
          <w:rPr>
            <w:noProof/>
            <w:webHidden/>
          </w:rPr>
        </w:r>
        <w:r>
          <w:rPr>
            <w:noProof/>
            <w:webHidden/>
          </w:rPr>
          <w:fldChar w:fldCharType="separate"/>
        </w:r>
        <w:r>
          <w:rPr>
            <w:noProof/>
            <w:webHidden/>
          </w:rPr>
          <w:t>5</w:t>
        </w:r>
        <w:r>
          <w:rPr>
            <w:noProof/>
            <w:webHidden/>
          </w:rPr>
          <w:fldChar w:fldCharType="end"/>
        </w:r>
      </w:hyperlink>
    </w:p>
    <w:p w:rsidR="0063786E" w:rsidRDefault="0063786E">
      <w:pPr>
        <w:pStyle w:val="20"/>
        <w:tabs>
          <w:tab w:val="right" w:leader="dot" w:pos="8296"/>
        </w:tabs>
        <w:rPr>
          <w:noProof/>
        </w:rPr>
      </w:pPr>
      <w:hyperlink w:anchor="_Toc420397978" w:history="1">
        <w:r w:rsidRPr="00DF4B7E">
          <w:rPr>
            <w:rStyle w:val="a8"/>
            <w:rFonts w:ascii="黑体" w:hAnsi="黑体" w:cs="Times New Roman"/>
            <w:noProof/>
          </w:rPr>
          <w:t xml:space="preserve">3.1 </w:t>
        </w:r>
        <w:r w:rsidRPr="00DF4B7E">
          <w:rPr>
            <w:rStyle w:val="a8"/>
            <w:rFonts w:ascii="黑体" w:hAnsi="黑体" w:cs="Times New Roman" w:hint="eastAsia"/>
            <w:noProof/>
          </w:rPr>
          <w:t>遗传算法的基本原理</w:t>
        </w:r>
        <w:r>
          <w:rPr>
            <w:noProof/>
            <w:webHidden/>
          </w:rPr>
          <w:tab/>
        </w:r>
        <w:r>
          <w:rPr>
            <w:noProof/>
            <w:webHidden/>
          </w:rPr>
          <w:fldChar w:fldCharType="begin"/>
        </w:r>
        <w:r>
          <w:rPr>
            <w:noProof/>
            <w:webHidden/>
          </w:rPr>
          <w:instrText xml:space="preserve"> PAGEREF _Toc420397978 \h </w:instrText>
        </w:r>
        <w:r>
          <w:rPr>
            <w:noProof/>
            <w:webHidden/>
          </w:rPr>
        </w:r>
        <w:r>
          <w:rPr>
            <w:noProof/>
            <w:webHidden/>
          </w:rPr>
          <w:fldChar w:fldCharType="separate"/>
        </w:r>
        <w:r>
          <w:rPr>
            <w:noProof/>
            <w:webHidden/>
          </w:rPr>
          <w:t>5</w:t>
        </w:r>
        <w:r>
          <w:rPr>
            <w:noProof/>
            <w:webHidden/>
          </w:rPr>
          <w:fldChar w:fldCharType="end"/>
        </w:r>
      </w:hyperlink>
    </w:p>
    <w:p w:rsidR="0063786E" w:rsidRDefault="0063786E">
      <w:pPr>
        <w:pStyle w:val="31"/>
        <w:tabs>
          <w:tab w:val="right" w:leader="dot" w:pos="8296"/>
        </w:tabs>
        <w:rPr>
          <w:noProof/>
        </w:rPr>
      </w:pPr>
      <w:hyperlink w:anchor="_Toc420397979" w:history="1">
        <w:r w:rsidRPr="00DF4B7E">
          <w:rPr>
            <w:rStyle w:val="a8"/>
            <w:noProof/>
          </w:rPr>
          <w:t xml:space="preserve">3.1.1 </w:t>
        </w:r>
        <w:r w:rsidRPr="00DF4B7E">
          <w:rPr>
            <w:rStyle w:val="a8"/>
            <w:rFonts w:hint="eastAsia"/>
            <w:noProof/>
          </w:rPr>
          <w:t>遗传算法简介</w:t>
        </w:r>
        <w:r>
          <w:rPr>
            <w:noProof/>
            <w:webHidden/>
          </w:rPr>
          <w:tab/>
        </w:r>
        <w:r>
          <w:rPr>
            <w:noProof/>
            <w:webHidden/>
          </w:rPr>
          <w:fldChar w:fldCharType="begin"/>
        </w:r>
        <w:r>
          <w:rPr>
            <w:noProof/>
            <w:webHidden/>
          </w:rPr>
          <w:instrText xml:space="preserve"> PAGEREF _Toc420397979 \h </w:instrText>
        </w:r>
        <w:r>
          <w:rPr>
            <w:noProof/>
            <w:webHidden/>
          </w:rPr>
        </w:r>
        <w:r>
          <w:rPr>
            <w:noProof/>
            <w:webHidden/>
          </w:rPr>
          <w:fldChar w:fldCharType="separate"/>
        </w:r>
        <w:r>
          <w:rPr>
            <w:noProof/>
            <w:webHidden/>
          </w:rPr>
          <w:t>5</w:t>
        </w:r>
        <w:r>
          <w:rPr>
            <w:noProof/>
            <w:webHidden/>
          </w:rPr>
          <w:fldChar w:fldCharType="end"/>
        </w:r>
      </w:hyperlink>
    </w:p>
    <w:p w:rsidR="0063786E" w:rsidRDefault="0063786E">
      <w:pPr>
        <w:pStyle w:val="31"/>
        <w:tabs>
          <w:tab w:val="right" w:leader="dot" w:pos="8296"/>
        </w:tabs>
        <w:rPr>
          <w:noProof/>
        </w:rPr>
      </w:pPr>
      <w:hyperlink w:anchor="_Toc420397980" w:history="1">
        <w:r w:rsidRPr="00DF4B7E">
          <w:rPr>
            <w:rStyle w:val="a8"/>
            <w:noProof/>
          </w:rPr>
          <w:t xml:space="preserve">3.1.2 </w:t>
        </w:r>
        <w:r w:rsidRPr="00DF4B7E">
          <w:rPr>
            <w:rStyle w:val="a8"/>
            <w:rFonts w:hint="eastAsia"/>
            <w:noProof/>
          </w:rPr>
          <w:t>遗传算法的数学模型</w:t>
        </w:r>
        <w:r>
          <w:rPr>
            <w:noProof/>
            <w:webHidden/>
          </w:rPr>
          <w:tab/>
        </w:r>
        <w:r>
          <w:rPr>
            <w:noProof/>
            <w:webHidden/>
          </w:rPr>
          <w:fldChar w:fldCharType="begin"/>
        </w:r>
        <w:r>
          <w:rPr>
            <w:noProof/>
            <w:webHidden/>
          </w:rPr>
          <w:instrText xml:space="preserve"> PAGEREF _Toc420397980 \h </w:instrText>
        </w:r>
        <w:r>
          <w:rPr>
            <w:noProof/>
            <w:webHidden/>
          </w:rPr>
        </w:r>
        <w:r>
          <w:rPr>
            <w:noProof/>
            <w:webHidden/>
          </w:rPr>
          <w:fldChar w:fldCharType="separate"/>
        </w:r>
        <w:r>
          <w:rPr>
            <w:noProof/>
            <w:webHidden/>
          </w:rPr>
          <w:t>5</w:t>
        </w:r>
        <w:r>
          <w:rPr>
            <w:noProof/>
            <w:webHidden/>
          </w:rPr>
          <w:fldChar w:fldCharType="end"/>
        </w:r>
      </w:hyperlink>
    </w:p>
    <w:p w:rsidR="0063786E" w:rsidRDefault="0063786E">
      <w:pPr>
        <w:pStyle w:val="20"/>
        <w:tabs>
          <w:tab w:val="right" w:leader="dot" w:pos="8296"/>
        </w:tabs>
        <w:rPr>
          <w:noProof/>
        </w:rPr>
      </w:pPr>
      <w:hyperlink w:anchor="_Toc420397981" w:history="1">
        <w:r w:rsidRPr="00DF4B7E">
          <w:rPr>
            <w:rStyle w:val="a8"/>
            <w:rFonts w:ascii="黑体" w:hAnsi="黑体" w:cs="Times New Roman"/>
            <w:noProof/>
          </w:rPr>
          <w:t xml:space="preserve">3.2 </w:t>
        </w:r>
        <w:r w:rsidRPr="00DF4B7E">
          <w:rPr>
            <w:rStyle w:val="a8"/>
            <w:rFonts w:ascii="黑体" w:hAnsi="黑体" w:cs="Times New Roman" w:hint="eastAsia"/>
            <w:noProof/>
          </w:rPr>
          <w:t>遗传算法的编程实现</w:t>
        </w:r>
        <w:r>
          <w:rPr>
            <w:noProof/>
            <w:webHidden/>
          </w:rPr>
          <w:tab/>
        </w:r>
        <w:r>
          <w:rPr>
            <w:noProof/>
            <w:webHidden/>
          </w:rPr>
          <w:fldChar w:fldCharType="begin"/>
        </w:r>
        <w:r>
          <w:rPr>
            <w:noProof/>
            <w:webHidden/>
          </w:rPr>
          <w:instrText xml:space="preserve"> PAGEREF _Toc420397981 \h </w:instrText>
        </w:r>
        <w:r>
          <w:rPr>
            <w:noProof/>
            <w:webHidden/>
          </w:rPr>
        </w:r>
        <w:r>
          <w:rPr>
            <w:noProof/>
            <w:webHidden/>
          </w:rPr>
          <w:fldChar w:fldCharType="separate"/>
        </w:r>
        <w:r>
          <w:rPr>
            <w:noProof/>
            <w:webHidden/>
          </w:rPr>
          <w:t>7</w:t>
        </w:r>
        <w:r>
          <w:rPr>
            <w:noProof/>
            <w:webHidden/>
          </w:rPr>
          <w:fldChar w:fldCharType="end"/>
        </w:r>
      </w:hyperlink>
    </w:p>
    <w:p w:rsidR="0063786E" w:rsidRDefault="0063786E">
      <w:pPr>
        <w:pStyle w:val="10"/>
        <w:tabs>
          <w:tab w:val="right" w:leader="dot" w:pos="8296"/>
        </w:tabs>
        <w:rPr>
          <w:noProof/>
        </w:rPr>
      </w:pPr>
      <w:hyperlink w:anchor="_Toc420397982" w:history="1">
        <w:r w:rsidRPr="00DF4B7E">
          <w:rPr>
            <w:rStyle w:val="a8"/>
            <w:rFonts w:ascii="黑体" w:hAnsi="黑体" w:cs="Times New Roman"/>
            <w:noProof/>
          </w:rPr>
          <w:t xml:space="preserve">4 </w:t>
        </w:r>
        <w:r w:rsidRPr="00DF4B7E">
          <w:rPr>
            <w:rStyle w:val="a8"/>
            <w:rFonts w:ascii="黑体" w:hAnsi="黑体" w:cs="Times New Roman" w:hint="eastAsia"/>
            <w:noProof/>
          </w:rPr>
          <w:t>基于遗传算法对蚁群算法进行参数优化</w:t>
        </w:r>
        <w:r>
          <w:rPr>
            <w:noProof/>
            <w:webHidden/>
          </w:rPr>
          <w:tab/>
        </w:r>
        <w:r>
          <w:rPr>
            <w:noProof/>
            <w:webHidden/>
          </w:rPr>
          <w:fldChar w:fldCharType="begin"/>
        </w:r>
        <w:r>
          <w:rPr>
            <w:noProof/>
            <w:webHidden/>
          </w:rPr>
          <w:instrText xml:space="preserve"> PAGEREF _Toc420397982 \h </w:instrText>
        </w:r>
        <w:r>
          <w:rPr>
            <w:noProof/>
            <w:webHidden/>
          </w:rPr>
        </w:r>
        <w:r>
          <w:rPr>
            <w:noProof/>
            <w:webHidden/>
          </w:rPr>
          <w:fldChar w:fldCharType="separate"/>
        </w:r>
        <w:r>
          <w:rPr>
            <w:noProof/>
            <w:webHidden/>
          </w:rPr>
          <w:t>8</w:t>
        </w:r>
        <w:r>
          <w:rPr>
            <w:noProof/>
            <w:webHidden/>
          </w:rPr>
          <w:fldChar w:fldCharType="end"/>
        </w:r>
      </w:hyperlink>
    </w:p>
    <w:p w:rsidR="0063786E" w:rsidRDefault="0063786E">
      <w:pPr>
        <w:pStyle w:val="20"/>
        <w:tabs>
          <w:tab w:val="right" w:leader="dot" w:pos="8296"/>
        </w:tabs>
        <w:rPr>
          <w:noProof/>
        </w:rPr>
      </w:pPr>
      <w:hyperlink w:anchor="_Toc420397983" w:history="1">
        <w:r w:rsidRPr="00DF4B7E">
          <w:rPr>
            <w:rStyle w:val="a8"/>
            <w:rFonts w:ascii="黑体" w:hAnsi="黑体" w:cs="Times New Roman"/>
            <w:noProof/>
          </w:rPr>
          <w:t xml:space="preserve">4.1 </w:t>
        </w:r>
        <w:r w:rsidRPr="00DF4B7E">
          <w:rPr>
            <w:rStyle w:val="a8"/>
            <w:rFonts w:ascii="黑体" w:hAnsi="黑体" w:cs="Times New Roman" w:hint="eastAsia"/>
            <w:noProof/>
          </w:rPr>
          <w:t>蚁群算法存在的缺陷</w:t>
        </w:r>
        <w:r>
          <w:rPr>
            <w:noProof/>
            <w:webHidden/>
          </w:rPr>
          <w:tab/>
        </w:r>
        <w:r>
          <w:rPr>
            <w:noProof/>
            <w:webHidden/>
          </w:rPr>
          <w:fldChar w:fldCharType="begin"/>
        </w:r>
        <w:r>
          <w:rPr>
            <w:noProof/>
            <w:webHidden/>
          </w:rPr>
          <w:instrText xml:space="preserve"> PAGEREF _Toc420397983 \h </w:instrText>
        </w:r>
        <w:r>
          <w:rPr>
            <w:noProof/>
            <w:webHidden/>
          </w:rPr>
        </w:r>
        <w:r>
          <w:rPr>
            <w:noProof/>
            <w:webHidden/>
          </w:rPr>
          <w:fldChar w:fldCharType="separate"/>
        </w:r>
        <w:r>
          <w:rPr>
            <w:noProof/>
            <w:webHidden/>
          </w:rPr>
          <w:t>8</w:t>
        </w:r>
        <w:r>
          <w:rPr>
            <w:noProof/>
            <w:webHidden/>
          </w:rPr>
          <w:fldChar w:fldCharType="end"/>
        </w:r>
      </w:hyperlink>
    </w:p>
    <w:p w:rsidR="0063786E" w:rsidRDefault="0063786E">
      <w:pPr>
        <w:pStyle w:val="20"/>
        <w:tabs>
          <w:tab w:val="right" w:leader="dot" w:pos="8296"/>
        </w:tabs>
        <w:rPr>
          <w:noProof/>
        </w:rPr>
      </w:pPr>
      <w:hyperlink w:anchor="_Toc420397984" w:history="1">
        <w:r w:rsidRPr="00DF4B7E">
          <w:rPr>
            <w:rStyle w:val="a8"/>
            <w:rFonts w:ascii="黑体" w:hAnsi="黑体" w:cs="Times New Roman"/>
            <w:noProof/>
          </w:rPr>
          <w:t xml:space="preserve">4.2 </w:t>
        </w:r>
        <w:r w:rsidRPr="00DF4B7E">
          <w:rPr>
            <w:rStyle w:val="a8"/>
            <w:rFonts w:ascii="黑体" w:hAnsi="黑体" w:cs="Times New Roman" w:hint="eastAsia"/>
            <w:noProof/>
          </w:rPr>
          <w:t>蚁群的适应度函数</w:t>
        </w:r>
        <w:r>
          <w:rPr>
            <w:noProof/>
            <w:webHidden/>
          </w:rPr>
          <w:tab/>
        </w:r>
        <w:r>
          <w:rPr>
            <w:noProof/>
            <w:webHidden/>
          </w:rPr>
          <w:fldChar w:fldCharType="begin"/>
        </w:r>
        <w:r>
          <w:rPr>
            <w:noProof/>
            <w:webHidden/>
          </w:rPr>
          <w:instrText xml:space="preserve"> PAGEREF _Toc420397984 \h </w:instrText>
        </w:r>
        <w:r>
          <w:rPr>
            <w:noProof/>
            <w:webHidden/>
          </w:rPr>
        </w:r>
        <w:r>
          <w:rPr>
            <w:noProof/>
            <w:webHidden/>
          </w:rPr>
          <w:fldChar w:fldCharType="separate"/>
        </w:r>
        <w:r>
          <w:rPr>
            <w:noProof/>
            <w:webHidden/>
          </w:rPr>
          <w:t>8</w:t>
        </w:r>
        <w:r>
          <w:rPr>
            <w:noProof/>
            <w:webHidden/>
          </w:rPr>
          <w:fldChar w:fldCharType="end"/>
        </w:r>
      </w:hyperlink>
    </w:p>
    <w:p w:rsidR="0063786E" w:rsidRDefault="0063786E">
      <w:pPr>
        <w:pStyle w:val="31"/>
        <w:tabs>
          <w:tab w:val="right" w:leader="dot" w:pos="8296"/>
        </w:tabs>
        <w:rPr>
          <w:noProof/>
        </w:rPr>
      </w:pPr>
      <w:hyperlink w:anchor="_Toc420397985" w:history="1">
        <w:r w:rsidRPr="00DF4B7E">
          <w:rPr>
            <w:rStyle w:val="a8"/>
            <w:noProof/>
          </w:rPr>
          <w:t xml:space="preserve">4.2.1 </w:t>
        </w:r>
        <w:r w:rsidRPr="00DF4B7E">
          <w:rPr>
            <w:rStyle w:val="a8"/>
            <w:rFonts w:hint="eastAsia"/>
            <w:noProof/>
          </w:rPr>
          <w:t>蚁群算法的性能评价指标</w:t>
        </w:r>
        <w:r>
          <w:rPr>
            <w:noProof/>
            <w:webHidden/>
          </w:rPr>
          <w:tab/>
        </w:r>
        <w:r>
          <w:rPr>
            <w:noProof/>
            <w:webHidden/>
          </w:rPr>
          <w:fldChar w:fldCharType="begin"/>
        </w:r>
        <w:r>
          <w:rPr>
            <w:noProof/>
            <w:webHidden/>
          </w:rPr>
          <w:instrText xml:space="preserve"> PAGEREF _Toc420397985 \h </w:instrText>
        </w:r>
        <w:r>
          <w:rPr>
            <w:noProof/>
            <w:webHidden/>
          </w:rPr>
        </w:r>
        <w:r>
          <w:rPr>
            <w:noProof/>
            <w:webHidden/>
          </w:rPr>
          <w:fldChar w:fldCharType="separate"/>
        </w:r>
        <w:r>
          <w:rPr>
            <w:noProof/>
            <w:webHidden/>
          </w:rPr>
          <w:t>8</w:t>
        </w:r>
        <w:r>
          <w:rPr>
            <w:noProof/>
            <w:webHidden/>
          </w:rPr>
          <w:fldChar w:fldCharType="end"/>
        </w:r>
      </w:hyperlink>
    </w:p>
    <w:p w:rsidR="0063786E" w:rsidRDefault="0063786E">
      <w:pPr>
        <w:pStyle w:val="31"/>
        <w:tabs>
          <w:tab w:val="right" w:leader="dot" w:pos="8296"/>
        </w:tabs>
        <w:rPr>
          <w:noProof/>
        </w:rPr>
      </w:pPr>
      <w:hyperlink w:anchor="_Toc420397986" w:history="1">
        <w:r w:rsidRPr="00DF4B7E">
          <w:rPr>
            <w:rStyle w:val="a8"/>
            <w:noProof/>
          </w:rPr>
          <w:t xml:space="preserve">4.2.2 </w:t>
        </w:r>
        <w:r w:rsidRPr="00DF4B7E">
          <w:rPr>
            <w:rStyle w:val="a8"/>
            <w:rFonts w:hint="eastAsia"/>
            <w:noProof/>
          </w:rPr>
          <w:t>蚁群算法的适应度函数</w:t>
        </w:r>
        <w:r>
          <w:rPr>
            <w:noProof/>
            <w:webHidden/>
          </w:rPr>
          <w:tab/>
        </w:r>
        <w:r>
          <w:rPr>
            <w:noProof/>
            <w:webHidden/>
          </w:rPr>
          <w:fldChar w:fldCharType="begin"/>
        </w:r>
        <w:r>
          <w:rPr>
            <w:noProof/>
            <w:webHidden/>
          </w:rPr>
          <w:instrText xml:space="preserve"> PAGEREF _Toc420397986 \h </w:instrText>
        </w:r>
        <w:r>
          <w:rPr>
            <w:noProof/>
            <w:webHidden/>
          </w:rPr>
        </w:r>
        <w:r>
          <w:rPr>
            <w:noProof/>
            <w:webHidden/>
          </w:rPr>
          <w:fldChar w:fldCharType="separate"/>
        </w:r>
        <w:r>
          <w:rPr>
            <w:noProof/>
            <w:webHidden/>
          </w:rPr>
          <w:t>9</w:t>
        </w:r>
        <w:r>
          <w:rPr>
            <w:noProof/>
            <w:webHidden/>
          </w:rPr>
          <w:fldChar w:fldCharType="end"/>
        </w:r>
      </w:hyperlink>
    </w:p>
    <w:p w:rsidR="0063786E" w:rsidRDefault="0063786E">
      <w:pPr>
        <w:pStyle w:val="31"/>
        <w:tabs>
          <w:tab w:val="right" w:leader="dot" w:pos="8296"/>
        </w:tabs>
        <w:rPr>
          <w:noProof/>
        </w:rPr>
      </w:pPr>
      <w:hyperlink w:anchor="_Toc420397987" w:history="1">
        <w:r w:rsidRPr="00DF4B7E">
          <w:rPr>
            <w:rStyle w:val="a8"/>
            <w:noProof/>
          </w:rPr>
          <w:t xml:space="preserve">4.2.3 </w:t>
        </w:r>
        <w:r w:rsidRPr="00DF4B7E">
          <w:rPr>
            <w:rStyle w:val="a8"/>
            <w:rFonts w:hint="eastAsia"/>
            <w:noProof/>
          </w:rPr>
          <w:t>适应度的尺度变换</w:t>
        </w:r>
        <w:r>
          <w:rPr>
            <w:noProof/>
            <w:webHidden/>
          </w:rPr>
          <w:tab/>
        </w:r>
        <w:r>
          <w:rPr>
            <w:noProof/>
            <w:webHidden/>
          </w:rPr>
          <w:fldChar w:fldCharType="begin"/>
        </w:r>
        <w:r>
          <w:rPr>
            <w:noProof/>
            <w:webHidden/>
          </w:rPr>
          <w:instrText xml:space="preserve"> PAGEREF _Toc420397987 \h </w:instrText>
        </w:r>
        <w:r>
          <w:rPr>
            <w:noProof/>
            <w:webHidden/>
          </w:rPr>
        </w:r>
        <w:r>
          <w:rPr>
            <w:noProof/>
            <w:webHidden/>
          </w:rPr>
          <w:fldChar w:fldCharType="separate"/>
        </w:r>
        <w:r>
          <w:rPr>
            <w:noProof/>
            <w:webHidden/>
          </w:rPr>
          <w:t>10</w:t>
        </w:r>
        <w:r>
          <w:rPr>
            <w:noProof/>
            <w:webHidden/>
          </w:rPr>
          <w:fldChar w:fldCharType="end"/>
        </w:r>
      </w:hyperlink>
    </w:p>
    <w:p w:rsidR="0063786E" w:rsidRDefault="0063786E">
      <w:pPr>
        <w:pStyle w:val="20"/>
        <w:tabs>
          <w:tab w:val="right" w:leader="dot" w:pos="8296"/>
        </w:tabs>
        <w:rPr>
          <w:noProof/>
        </w:rPr>
      </w:pPr>
      <w:hyperlink w:anchor="_Toc420397988" w:history="1">
        <w:r w:rsidRPr="00DF4B7E">
          <w:rPr>
            <w:rStyle w:val="a8"/>
            <w:rFonts w:ascii="黑体" w:hAnsi="黑体" w:cs="Times New Roman"/>
            <w:noProof/>
          </w:rPr>
          <w:t xml:space="preserve">4.3 </w:t>
        </w:r>
        <w:r w:rsidRPr="00DF4B7E">
          <w:rPr>
            <w:rStyle w:val="a8"/>
            <w:rFonts w:ascii="黑体" w:hAnsi="黑体" w:cs="Times New Roman" w:hint="eastAsia"/>
            <w:noProof/>
          </w:rPr>
          <w:t>蚁群基因的二进制编码与解码</w:t>
        </w:r>
        <w:r>
          <w:rPr>
            <w:noProof/>
            <w:webHidden/>
          </w:rPr>
          <w:tab/>
        </w:r>
        <w:r>
          <w:rPr>
            <w:noProof/>
            <w:webHidden/>
          </w:rPr>
          <w:fldChar w:fldCharType="begin"/>
        </w:r>
        <w:r>
          <w:rPr>
            <w:noProof/>
            <w:webHidden/>
          </w:rPr>
          <w:instrText xml:space="preserve"> PAGEREF _Toc420397988 \h </w:instrText>
        </w:r>
        <w:r>
          <w:rPr>
            <w:noProof/>
            <w:webHidden/>
          </w:rPr>
        </w:r>
        <w:r>
          <w:rPr>
            <w:noProof/>
            <w:webHidden/>
          </w:rPr>
          <w:fldChar w:fldCharType="separate"/>
        </w:r>
        <w:r>
          <w:rPr>
            <w:noProof/>
            <w:webHidden/>
          </w:rPr>
          <w:t>10</w:t>
        </w:r>
        <w:r>
          <w:rPr>
            <w:noProof/>
            <w:webHidden/>
          </w:rPr>
          <w:fldChar w:fldCharType="end"/>
        </w:r>
      </w:hyperlink>
    </w:p>
    <w:p w:rsidR="0063786E" w:rsidRDefault="0063786E">
      <w:pPr>
        <w:pStyle w:val="31"/>
        <w:tabs>
          <w:tab w:val="right" w:leader="dot" w:pos="8296"/>
        </w:tabs>
        <w:rPr>
          <w:noProof/>
        </w:rPr>
      </w:pPr>
      <w:hyperlink w:anchor="_Toc420397989" w:history="1">
        <w:r w:rsidRPr="00DF4B7E">
          <w:rPr>
            <w:rStyle w:val="a8"/>
            <w:noProof/>
          </w:rPr>
          <w:t xml:space="preserve">4.3.1 </w:t>
        </w:r>
        <w:r w:rsidRPr="00DF4B7E">
          <w:rPr>
            <w:rStyle w:val="a8"/>
            <w:rFonts w:hint="eastAsia"/>
            <w:noProof/>
          </w:rPr>
          <w:t>格雷编码的引入</w:t>
        </w:r>
        <w:r>
          <w:rPr>
            <w:noProof/>
            <w:webHidden/>
          </w:rPr>
          <w:tab/>
        </w:r>
        <w:r>
          <w:rPr>
            <w:noProof/>
            <w:webHidden/>
          </w:rPr>
          <w:fldChar w:fldCharType="begin"/>
        </w:r>
        <w:r>
          <w:rPr>
            <w:noProof/>
            <w:webHidden/>
          </w:rPr>
          <w:instrText xml:space="preserve"> PAGEREF _Toc420397989 \h </w:instrText>
        </w:r>
        <w:r>
          <w:rPr>
            <w:noProof/>
            <w:webHidden/>
          </w:rPr>
        </w:r>
        <w:r>
          <w:rPr>
            <w:noProof/>
            <w:webHidden/>
          </w:rPr>
          <w:fldChar w:fldCharType="separate"/>
        </w:r>
        <w:r>
          <w:rPr>
            <w:noProof/>
            <w:webHidden/>
          </w:rPr>
          <w:t>10</w:t>
        </w:r>
        <w:r>
          <w:rPr>
            <w:noProof/>
            <w:webHidden/>
          </w:rPr>
          <w:fldChar w:fldCharType="end"/>
        </w:r>
      </w:hyperlink>
    </w:p>
    <w:p w:rsidR="0063786E" w:rsidRDefault="0063786E">
      <w:pPr>
        <w:pStyle w:val="31"/>
        <w:tabs>
          <w:tab w:val="right" w:leader="dot" w:pos="8296"/>
        </w:tabs>
        <w:rPr>
          <w:noProof/>
        </w:rPr>
      </w:pPr>
      <w:hyperlink w:anchor="_Toc420397990" w:history="1">
        <w:r w:rsidRPr="00DF4B7E">
          <w:rPr>
            <w:rStyle w:val="a8"/>
            <w:noProof/>
          </w:rPr>
          <w:t xml:space="preserve">4.3.2 </w:t>
        </w:r>
        <w:r w:rsidRPr="00DF4B7E">
          <w:rPr>
            <w:rStyle w:val="a8"/>
            <w:rFonts w:hint="eastAsia"/>
            <w:noProof/>
          </w:rPr>
          <w:t>编码与解码</w:t>
        </w:r>
        <w:r>
          <w:rPr>
            <w:noProof/>
            <w:webHidden/>
          </w:rPr>
          <w:tab/>
        </w:r>
        <w:r>
          <w:rPr>
            <w:noProof/>
            <w:webHidden/>
          </w:rPr>
          <w:fldChar w:fldCharType="begin"/>
        </w:r>
        <w:r>
          <w:rPr>
            <w:noProof/>
            <w:webHidden/>
          </w:rPr>
          <w:instrText xml:space="preserve"> PAGEREF _Toc420397990 \h </w:instrText>
        </w:r>
        <w:r>
          <w:rPr>
            <w:noProof/>
            <w:webHidden/>
          </w:rPr>
        </w:r>
        <w:r>
          <w:rPr>
            <w:noProof/>
            <w:webHidden/>
          </w:rPr>
          <w:fldChar w:fldCharType="separate"/>
        </w:r>
        <w:r>
          <w:rPr>
            <w:noProof/>
            <w:webHidden/>
          </w:rPr>
          <w:t>11</w:t>
        </w:r>
        <w:r>
          <w:rPr>
            <w:noProof/>
            <w:webHidden/>
          </w:rPr>
          <w:fldChar w:fldCharType="end"/>
        </w:r>
      </w:hyperlink>
    </w:p>
    <w:p w:rsidR="0063786E" w:rsidRDefault="0063786E">
      <w:pPr>
        <w:pStyle w:val="20"/>
        <w:tabs>
          <w:tab w:val="right" w:leader="dot" w:pos="8296"/>
        </w:tabs>
        <w:rPr>
          <w:noProof/>
        </w:rPr>
      </w:pPr>
      <w:hyperlink w:anchor="_Toc420397991" w:history="1">
        <w:r w:rsidRPr="00DF4B7E">
          <w:rPr>
            <w:rStyle w:val="a8"/>
            <w:rFonts w:ascii="黑体" w:hAnsi="黑体" w:cs="Times New Roman"/>
            <w:noProof/>
          </w:rPr>
          <w:t xml:space="preserve">4.4 </w:t>
        </w:r>
        <w:r w:rsidRPr="00DF4B7E">
          <w:rPr>
            <w:rStyle w:val="a8"/>
            <w:rFonts w:ascii="黑体" w:hAnsi="黑体" w:cs="Times New Roman" w:hint="eastAsia"/>
            <w:noProof/>
          </w:rPr>
          <w:t>基于遗传算法的蚁群算法参数优化</w:t>
        </w:r>
        <w:r>
          <w:rPr>
            <w:noProof/>
            <w:webHidden/>
          </w:rPr>
          <w:tab/>
        </w:r>
        <w:r>
          <w:rPr>
            <w:noProof/>
            <w:webHidden/>
          </w:rPr>
          <w:fldChar w:fldCharType="begin"/>
        </w:r>
        <w:r>
          <w:rPr>
            <w:noProof/>
            <w:webHidden/>
          </w:rPr>
          <w:instrText xml:space="preserve"> PAGEREF _Toc420397991 \h </w:instrText>
        </w:r>
        <w:r>
          <w:rPr>
            <w:noProof/>
            <w:webHidden/>
          </w:rPr>
        </w:r>
        <w:r>
          <w:rPr>
            <w:noProof/>
            <w:webHidden/>
          </w:rPr>
          <w:fldChar w:fldCharType="separate"/>
        </w:r>
        <w:r>
          <w:rPr>
            <w:noProof/>
            <w:webHidden/>
          </w:rPr>
          <w:t>11</w:t>
        </w:r>
        <w:r>
          <w:rPr>
            <w:noProof/>
            <w:webHidden/>
          </w:rPr>
          <w:fldChar w:fldCharType="end"/>
        </w:r>
      </w:hyperlink>
    </w:p>
    <w:p w:rsidR="0063786E" w:rsidRDefault="0063786E">
      <w:pPr>
        <w:pStyle w:val="31"/>
        <w:tabs>
          <w:tab w:val="right" w:leader="dot" w:pos="8296"/>
        </w:tabs>
        <w:rPr>
          <w:noProof/>
        </w:rPr>
      </w:pPr>
      <w:hyperlink w:anchor="_Toc420397992" w:history="1">
        <w:r w:rsidRPr="00DF4B7E">
          <w:rPr>
            <w:rStyle w:val="a8"/>
            <w:noProof/>
          </w:rPr>
          <w:t xml:space="preserve">4.4.1 </w:t>
        </w:r>
        <w:r w:rsidRPr="00DF4B7E">
          <w:rPr>
            <w:rStyle w:val="a8"/>
            <w:rFonts w:hint="eastAsia"/>
            <w:noProof/>
          </w:rPr>
          <w:t>初始数据的选取</w:t>
        </w:r>
        <w:r>
          <w:rPr>
            <w:noProof/>
            <w:webHidden/>
          </w:rPr>
          <w:tab/>
        </w:r>
        <w:r>
          <w:rPr>
            <w:noProof/>
            <w:webHidden/>
          </w:rPr>
          <w:fldChar w:fldCharType="begin"/>
        </w:r>
        <w:r>
          <w:rPr>
            <w:noProof/>
            <w:webHidden/>
          </w:rPr>
          <w:instrText xml:space="preserve"> PAGEREF _Toc420397992 \h </w:instrText>
        </w:r>
        <w:r>
          <w:rPr>
            <w:noProof/>
            <w:webHidden/>
          </w:rPr>
        </w:r>
        <w:r>
          <w:rPr>
            <w:noProof/>
            <w:webHidden/>
          </w:rPr>
          <w:fldChar w:fldCharType="separate"/>
        </w:r>
        <w:r>
          <w:rPr>
            <w:noProof/>
            <w:webHidden/>
          </w:rPr>
          <w:t>11</w:t>
        </w:r>
        <w:r>
          <w:rPr>
            <w:noProof/>
            <w:webHidden/>
          </w:rPr>
          <w:fldChar w:fldCharType="end"/>
        </w:r>
      </w:hyperlink>
    </w:p>
    <w:p w:rsidR="0063786E" w:rsidRDefault="0063786E">
      <w:pPr>
        <w:pStyle w:val="31"/>
        <w:tabs>
          <w:tab w:val="right" w:leader="dot" w:pos="8296"/>
        </w:tabs>
        <w:rPr>
          <w:noProof/>
        </w:rPr>
      </w:pPr>
      <w:hyperlink w:anchor="_Toc420397993" w:history="1">
        <w:r w:rsidRPr="00DF4B7E">
          <w:rPr>
            <w:rStyle w:val="a8"/>
            <w:noProof/>
          </w:rPr>
          <w:t xml:space="preserve">4.4.2 </w:t>
        </w:r>
        <w:r w:rsidRPr="00DF4B7E">
          <w:rPr>
            <w:rStyle w:val="a8"/>
            <w:rFonts w:hint="eastAsia"/>
            <w:noProof/>
          </w:rPr>
          <w:t>遗传算法的计算结果</w:t>
        </w:r>
        <w:r>
          <w:rPr>
            <w:noProof/>
            <w:webHidden/>
          </w:rPr>
          <w:tab/>
        </w:r>
        <w:r>
          <w:rPr>
            <w:noProof/>
            <w:webHidden/>
          </w:rPr>
          <w:fldChar w:fldCharType="begin"/>
        </w:r>
        <w:r>
          <w:rPr>
            <w:noProof/>
            <w:webHidden/>
          </w:rPr>
          <w:instrText xml:space="preserve"> PAGEREF _Toc420397993 \h </w:instrText>
        </w:r>
        <w:r>
          <w:rPr>
            <w:noProof/>
            <w:webHidden/>
          </w:rPr>
        </w:r>
        <w:r>
          <w:rPr>
            <w:noProof/>
            <w:webHidden/>
          </w:rPr>
          <w:fldChar w:fldCharType="separate"/>
        </w:r>
        <w:r>
          <w:rPr>
            <w:noProof/>
            <w:webHidden/>
          </w:rPr>
          <w:t>13</w:t>
        </w:r>
        <w:r>
          <w:rPr>
            <w:noProof/>
            <w:webHidden/>
          </w:rPr>
          <w:fldChar w:fldCharType="end"/>
        </w:r>
      </w:hyperlink>
    </w:p>
    <w:p w:rsidR="0063786E" w:rsidRDefault="0063786E">
      <w:pPr>
        <w:pStyle w:val="10"/>
        <w:tabs>
          <w:tab w:val="right" w:leader="dot" w:pos="8296"/>
        </w:tabs>
        <w:rPr>
          <w:noProof/>
        </w:rPr>
      </w:pPr>
      <w:hyperlink w:anchor="_Toc420397994" w:history="1">
        <w:r w:rsidRPr="00DF4B7E">
          <w:rPr>
            <w:rStyle w:val="a8"/>
            <w:rFonts w:ascii="黑体" w:hAnsi="黑体" w:cs="Times New Roman"/>
            <w:noProof/>
          </w:rPr>
          <w:t xml:space="preserve">5 </w:t>
        </w:r>
        <w:r w:rsidRPr="00DF4B7E">
          <w:rPr>
            <w:rStyle w:val="a8"/>
            <w:rFonts w:ascii="黑体" w:hAnsi="黑体" w:cs="Times New Roman" w:hint="eastAsia"/>
            <w:noProof/>
          </w:rPr>
          <w:t>参数优化的初步结论</w:t>
        </w:r>
        <w:r>
          <w:rPr>
            <w:noProof/>
            <w:webHidden/>
          </w:rPr>
          <w:tab/>
        </w:r>
        <w:r>
          <w:rPr>
            <w:noProof/>
            <w:webHidden/>
          </w:rPr>
          <w:fldChar w:fldCharType="begin"/>
        </w:r>
        <w:r>
          <w:rPr>
            <w:noProof/>
            <w:webHidden/>
          </w:rPr>
          <w:instrText xml:space="preserve"> PAGEREF _Toc420397994 \h </w:instrText>
        </w:r>
        <w:r>
          <w:rPr>
            <w:noProof/>
            <w:webHidden/>
          </w:rPr>
        </w:r>
        <w:r>
          <w:rPr>
            <w:noProof/>
            <w:webHidden/>
          </w:rPr>
          <w:fldChar w:fldCharType="separate"/>
        </w:r>
        <w:r>
          <w:rPr>
            <w:noProof/>
            <w:webHidden/>
          </w:rPr>
          <w:t>14</w:t>
        </w:r>
        <w:r>
          <w:rPr>
            <w:noProof/>
            <w:webHidden/>
          </w:rPr>
          <w:fldChar w:fldCharType="end"/>
        </w:r>
      </w:hyperlink>
    </w:p>
    <w:p w:rsidR="0063786E" w:rsidRDefault="0063786E">
      <w:pPr>
        <w:pStyle w:val="10"/>
        <w:tabs>
          <w:tab w:val="right" w:leader="dot" w:pos="8296"/>
        </w:tabs>
        <w:rPr>
          <w:noProof/>
        </w:rPr>
      </w:pPr>
      <w:hyperlink w:anchor="_Toc420397995" w:history="1">
        <w:r w:rsidRPr="00DF4B7E">
          <w:rPr>
            <w:rStyle w:val="a8"/>
            <w:rFonts w:ascii="黑体" w:hAnsi="黑体" w:cs="Times New Roman"/>
            <w:noProof/>
          </w:rPr>
          <w:t xml:space="preserve">6 </w:t>
        </w:r>
        <w:r w:rsidRPr="00DF4B7E">
          <w:rPr>
            <w:rStyle w:val="a8"/>
            <w:rFonts w:ascii="黑体" w:hAnsi="黑体" w:cs="Times New Roman" w:hint="eastAsia"/>
            <w:noProof/>
          </w:rPr>
          <w:t>存在的不足</w:t>
        </w:r>
        <w:r>
          <w:rPr>
            <w:noProof/>
            <w:webHidden/>
          </w:rPr>
          <w:tab/>
        </w:r>
        <w:r>
          <w:rPr>
            <w:noProof/>
            <w:webHidden/>
          </w:rPr>
          <w:fldChar w:fldCharType="begin"/>
        </w:r>
        <w:r>
          <w:rPr>
            <w:noProof/>
            <w:webHidden/>
          </w:rPr>
          <w:instrText xml:space="preserve"> PAGEREF _Toc420397995 \h </w:instrText>
        </w:r>
        <w:r>
          <w:rPr>
            <w:noProof/>
            <w:webHidden/>
          </w:rPr>
        </w:r>
        <w:r>
          <w:rPr>
            <w:noProof/>
            <w:webHidden/>
          </w:rPr>
          <w:fldChar w:fldCharType="separate"/>
        </w:r>
        <w:r>
          <w:rPr>
            <w:noProof/>
            <w:webHidden/>
          </w:rPr>
          <w:t>17</w:t>
        </w:r>
        <w:r>
          <w:rPr>
            <w:noProof/>
            <w:webHidden/>
          </w:rPr>
          <w:fldChar w:fldCharType="end"/>
        </w:r>
      </w:hyperlink>
    </w:p>
    <w:p w:rsidR="0063786E" w:rsidRDefault="0063786E">
      <w:pPr>
        <w:pStyle w:val="10"/>
        <w:tabs>
          <w:tab w:val="right" w:leader="dot" w:pos="8296"/>
        </w:tabs>
        <w:rPr>
          <w:noProof/>
        </w:rPr>
      </w:pPr>
      <w:hyperlink w:anchor="_Toc420397996" w:history="1">
        <w:r w:rsidRPr="00DF4B7E">
          <w:rPr>
            <w:rStyle w:val="a8"/>
            <w:rFonts w:ascii="黑体" w:hAnsi="黑体" w:cs="Times New Roman"/>
            <w:noProof/>
          </w:rPr>
          <w:t xml:space="preserve">7 </w:t>
        </w:r>
        <w:r w:rsidRPr="00DF4B7E">
          <w:rPr>
            <w:rStyle w:val="a8"/>
            <w:rFonts w:ascii="黑体" w:hAnsi="黑体" w:cs="Times New Roman" w:hint="eastAsia"/>
            <w:noProof/>
          </w:rPr>
          <w:t>致谢</w:t>
        </w:r>
        <w:r>
          <w:rPr>
            <w:noProof/>
            <w:webHidden/>
          </w:rPr>
          <w:tab/>
        </w:r>
        <w:r>
          <w:rPr>
            <w:noProof/>
            <w:webHidden/>
          </w:rPr>
          <w:fldChar w:fldCharType="begin"/>
        </w:r>
        <w:r>
          <w:rPr>
            <w:noProof/>
            <w:webHidden/>
          </w:rPr>
          <w:instrText xml:space="preserve"> PAGEREF _Toc420397996 \h </w:instrText>
        </w:r>
        <w:r>
          <w:rPr>
            <w:noProof/>
            <w:webHidden/>
          </w:rPr>
        </w:r>
        <w:r>
          <w:rPr>
            <w:noProof/>
            <w:webHidden/>
          </w:rPr>
          <w:fldChar w:fldCharType="separate"/>
        </w:r>
        <w:r>
          <w:rPr>
            <w:noProof/>
            <w:webHidden/>
          </w:rPr>
          <w:t>17</w:t>
        </w:r>
        <w:r>
          <w:rPr>
            <w:noProof/>
            <w:webHidden/>
          </w:rPr>
          <w:fldChar w:fldCharType="end"/>
        </w:r>
      </w:hyperlink>
    </w:p>
    <w:p w:rsidR="0063786E" w:rsidRDefault="0063786E">
      <w:pPr>
        <w:pStyle w:val="10"/>
        <w:tabs>
          <w:tab w:val="right" w:leader="dot" w:pos="8296"/>
        </w:tabs>
        <w:rPr>
          <w:noProof/>
        </w:rPr>
      </w:pPr>
      <w:hyperlink w:anchor="_Toc420397997" w:history="1">
        <w:r w:rsidRPr="00DF4B7E">
          <w:rPr>
            <w:rStyle w:val="a8"/>
            <w:rFonts w:ascii="黑体" w:hAnsi="黑体" w:cs="Times New Roman"/>
            <w:noProof/>
          </w:rPr>
          <w:t xml:space="preserve">8 </w:t>
        </w:r>
        <w:r w:rsidRPr="00DF4B7E">
          <w:rPr>
            <w:rStyle w:val="a8"/>
            <w:rFonts w:ascii="黑体" w:hAnsi="黑体" w:cs="Times New Roman" w:hint="eastAsia"/>
            <w:noProof/>
          </w:rPr>
          <w:t>参考文献</w:t>
        </w:r>
        <w:r>
          <w:rPr>
            <w:noProof/>
            <w:webHidden/>
          </w:rPr>
          <w:tab/>
        </w:r>
        <w:r>
          <w:rPr>
            <w:noProof/>
            <w:webHidden/>
          </w:rPr>
          <w:fldChar w:fldCharType="begin"/>
        </w:r>
        <w:r>
          <w:rPr>
            <w:noProof/>
            <w:webHidden/>
          </w:rPr>
          <w:instrText xml:space="preserve"> PAGEREF _Toc420397997 \h </w:instrText>
        </w:r>
        <w:r>
          <w:rPr>
            <w:noProof/>
            <w:webHidden/>
          </w:rPr>
        </w:r>
        <w:r>
          <w:rPr>
            <w:noProof/>
            <w:webHidden/>
          </w:rPr>
          <w:fldChar w:fldCharType="separate"/>
        </w:r>
        <w:r>
          <w:rPr>
            <w:noProof/>
            <w:webHidden/>
          </w:rPr>
          <w:t>18</w:t>
        </w:r>
        <w:r>
          <w:rPr>
            <w:noProof/>
            <w:webHidden/>
          </w:rPr>
          <w:fldChar w:fldCharType="end"/>
        </w:r>
      </w:hyperlink>
    </w:p>
    <w:p w:rsidR="0063786E" w:rsidRDefault="0063786E">
      <w:pPr>
        <w:pStyle w:val="10"/>
        <w:tabs>
          <w:tab w:val="right" w:leader="dot" w:pos="8296"/>
        </w:tabs>
        <w:rPr>
          <w:noProof/>
        </w:rPr>
      </w:pPr>
      <w:hyperlink w:anchor="_Toc420397998" w:history="1">
        <w:r w:rsidRPr="00DF4B7E">
          <w:rPr>
            <w:rStyle w:val="a8"/>
            <w:rFonts w:ascii="黑体" w:hAnsi="黑体" w:cs="Times New Roman" w:hint="eastAsia"/>
            <w:noProof/>
          </w:rPr>
          <w:t>附录</w:t>
        </w:r>
        <w:r w:rsidRPr="00DF4B7E">
          <w:rPr>
            <w:rStyle w:val="a8"/>
            <w:rFonts w:ascii="黑体" w:hAnsi="黑体" w:cs="Times New Roman"/>
            <w:noProof/>
          </w:rPr>
          <w:t xml:space="preserve">A </w:t>
        </w:r>
        <w:r w:rsidRPr="00DF4B7E">
          <w:rPr>
            <w:rStyle w:val="a8"/>
            <w:rFonts w:ascii="黑体" w:hAnsi="黑体" w:cs="Times New Roman" w:hint="eastAsia"/>
            <w:noProof/>
          </w:rPr>
          <w:t>部分核心代码</w:t>
        </w:r>
        <w:r>
          <w:rPr>
            <w:noProof/>
            <w:webHidden/>
          </w:rPr>
          <w:tab/>
        </w:r>
        <w:r>
          <w:rPr>
            <w:noProof/>
            <w:webHidden/>
          </w:rPr>
          <w:fldChar w:fldCharType="begin"/>
        </w:r>
        <w:r>
          <w:rPr>
            <w:noProof/>
            <w:webHidden/>
          </w:rPr>
          <w:instrText xml:space="preserve"> PAGEREF _Toc420397998 \h </w:instrText>
        </w:r>
        <w:r>
          <w:rPr>
            <w:noProof/>
            <w:webHidden/>
          </w:rPr>
        </w:r>
        <w:r>
          <w:rPr>
            <w:noProof/>
            <w:webHidden/>
          </w:rPr>
          <w:fldChar w:fldCharType="separate"/>
        </w:r>
        <w:r>
          <w:rPr>
            <w:noProof/>
            <w:webHidden/>
          </w:rPr>
          <w:t>18</w:t>
        </w:r>
        <w:r>
          <w:rPr>
            <w:noProof/>
            <w:webHidden/>
          </w:rPr>
          <w:fldChar w:fldCharType="end"/>
        </w:r>
      </w:hyperlink>
    </w:p>
    <w:p w:rsidR="0063786E" w:rsidRDefault="0063786E">
      <w:pPr>
        <w:pStyle w:val="20"/>
        <w:tabs>
          <w:tab w:val="right" w:leader="dot" w:pos="8296"/>
        </w:tabs>
        <w:rPr>
          <w:noProof/>
        </w:rPr>
      </w:pPr>
      <w:hyperlink w:anchor="_Toc420397999" w:history="1">
        <w:r w:rsidRPr="00DF4B7E">
          <w:rPr>
            <w:rStyle w:val="a8"/>
            <w:rFonts w:ascii="黑体" w:hAnsi="黑体" w:cs="Times New Roman"/>
            <w:noProof/>
          </w:rPr>
          <w:t xml:space="preserve">1 </w:t>
        </w:r>
        <w:r w:rsidRPr="00DF4B7E">
          <w:rPr>
            <w:rStyle w:val="a8"/>
            <w:rFonts w:ascii="黑体" w:hAnsi="黑体" w:cs="Times New Roman" w:hint="eastAsia"/>
            <w:noProof/>
          </w:rPr>
          <w:t>蚁群算法核心代码</w:t>
        </w:r>
        <w:r>
          <w:rPr>
            <w:noProof/>
            <w:webHidden/>
          </w:rPr>
          <w:tab/>
        </w:r>
        <w:r>
          <w:rPr>
            <w:noProof/>
            <w:webHidden/>
          </w:rPr>
          <w:fldChar w:fldCharType="begin"/>
        </w:r>
        <w:r>
          <w:rPr>
            <w:noProof/>
            <w:webHidden/>
          </w:rPr>
          <w:instrText xml:space="preserve"> PAGEREF _Toc420397999 \h </w:instrText>
        </w:r>
        <w:r>
          <w:rPr>
            <w:noProof/>
            <w:webHidden/>
          </w:rPr>
        </w:r>
        <w:r>
          <w:rPr>
            <w:noProof/>
            <w:webHidden/>
          </w:rPr>
          <w:fldChar w:fldCharType="separate"/>
        </w:r>
        <w:r>
          <w:rPr>
            <w:noProof/>
            <w:webHidden/>
          </w:rPr>
          <w:t>18</w:t>
        </w:r>
        <w:r>
          <w:rPr>
            <w:noProof/>
            <w:webHidden/>
          </w:rPr>
          <w:fldChar w:fldCharType="end"/>
        </w:r>
      </w:hyperlink>
    </w:p>
    <w:p w:rsidR="0063786E" w:rsidRDefault="0063786E">
      <w:pPr>
        <w:pStyle w:val="20"/>
        <w:tabs>
          <w:tab w:val="right" w:leader="dot" w:pos="8296"/>
        </w:tabs>
        <w:rPr>
          <w:noProof/>
        </w:rPr>
      </w:pPr>
      <w:hyperlink w:anchor="_Toc420398000" w:history="1">
        <w:r w:rsidRPr="00DF4B7E">
          <w:rPr>
            <w:rStyle w:val="a8"/>
            <w:rFonts w:ascii="黑体" w:hAnsi="黑体" w:cs="Times New Roman"/>
            <w:noProof/>
          </w:rPr>
          <w:t xml:space="preserve">2 </w:t>
        </w:r>
        <w:r w:rsidRPr="00DF4B7E">
          <w:rPr>
            <w:rStyle w:val="a8"/>
            <w:rFonts w:ascii="黑体" w:hAnsi="黑体" w:cs="Times New Roman" w:hint="eastAsia"/>
            <w:noProof/>
          </w:rPr>
          <w:t>遗传算法核心代码</w:t>
        </w:r>
        <w:r>
          <w:rPr>
            <w:noProof/>
            <w:webHidden/>
          </w:rPr>
          <w:tab/>
        </w:r>
        <w:r>
          <w:rPr>
            <w:noProof/>
            <w:webHidden/>
          </w:rPr>
          <w:fldChar w:fldCharType="begin"/>
        </w:r>
        <w:r>
          <w:rPr>
            <w:noProof/>
            <w:webHidden/>
          </w:rPr>
          <w:instrText xml:space="preserve"> PAGEREF _Toc420398000 \h </w:instrText>
        </w:r>
        <w:r>
          <w:rPr>
            <w:noProof/>
            <w:webHidden/>
          </w:rPr>
        </w:r>
        <w:r>
          <w:rPr>
            <w:noProof/>
            <w:webHidden/>
          </w:rPr>
          <w:fldChar w:fldCharType="separate"/>
        </w:r>
        <w:r>
          <w:rPr>
            <w:noProof/>
            <w:webHidden/>
          </w:rPr>
          <w:t>21</w:t>
        </w:r>
        <w:r>
          <w:rPr>
            <w:noProof/>
            <w:webHidden/>
          </w:rPr>
          <w:fldChar w:fldCharType="end"/>
        </w:r>
      </w:hyperlink>
    </w:p>
    <w:p w:rsidR="0063786E" w:rsidRDefault="0063786E">
      <w:pPr>
        <w:pStyle w:val="10"/>
        <w:tabs>
          <w:tab w:val="right" w:leader="dot" w:pos="8296"/>
        </w:tabs>
        <w:rPr>
          <w:noProof/>
        </w:rPr>
      </w:pPr>
      <w:hyperlink w:anchor="_Toc420398001" w:history="1">
        <w:r w:rsidRPr="00DF4B7E">
          <w:rPr>
            <w:rStyle w:val="a8"/>
            <w:rFonts w:ascii="黑体" w:hAnsi="黑体" w:cs="Times New Roman" w:hint="eastAsia"/>
            <w:noProof/>
          </w:rPr>
          <w:t>附录</w:t>
        </w:r>
        <w:r w:rsidRPr="00DF4B7E">
          <w:rPr>
            <w:rStyle w:val="a8"/>
            <w:rFonts w:ascii="黑体" w:hAnsi="黑体" w:cs="Times New Roman"/>
            <w:noProof/>
          </w:rPr>
          <w:t xml:space="preserve"> B </w:t>
        </w:r>
        <w:r w:rsidRPr="00DF4B7E">
          <w:rPr>
            <w:rStyle w:val="a8"/>
            <w:rFonts w:ascii="黑体" w:hAnsi="黑体" w:cs="Times New Roman" w:hint="eastAsia"/>
            <w:noProof/>
          </w:rPr>
          <w:t>外文参考文献</w:t>
        </w:r>
        <w:r>
          <w:rPr>
            <w:noProof/>
            <w:webHidden/>
          </w:rPr>
          <w:tab/>
        </w:r>
        <w:r>
          <w:rPr>
            <w:noProof/>
            <w:webHidden/>
          </w:rPr>
          <w:fldChar w:fldCharType="begin"/>
        </w:r>
        <w:r>
          <w:rPr>
            <w:noProof/>
            <w:webHidden/>
          </w:rPr>
          <w:instrText xml:space="preserve"> PAGEREF _Toc420398001 \h </w:instrText>
        </w:r>
        <w:r>
          <w:rPr>
            <w:noProof/>
            <w:webHidden/>
          </w:rPr>
        </w:r>
        <w:r>
          <w:rPr>
            <w:noProof/>
            <w:webHidden/>
          </w:rPr>
          <w:fldChar w:fldCharType="separate"/>
        </w:r>
        <w:r>
          <w:rPr>
            <w:noProof/>
            <w:webHidden/>
          </w:rPr>
          <w:t>25</w:t>
        </w:r>
        <w:r>
          <w:rPr>
            <w:noProof/>
            <w:webHidden/>
          </w:rPr>
          <w:fldChar w:fldCharType="end"/>
        </w:r>
      </w:hyperlink>
    </w:p>
    <w:p w:rsidR="0063786E" w:rsidRDefault="0063786E">
      <w:pPr>
        <w:pStyle w:val="20"/>
        <w:tabs>
          <w:tab w:val="right" w:leader="dot" w:pos="8296"/>
        </w:tabs>
        <w:rPr>
          <w:noProof/>
        </w:rPr>
      </w:pPr>
      <w:hyperlink w:anchor="_Toc420398002" w:history="1">
        <w:r w:rsidRPr="00DF4B7E">
          <w:rPr>
            <w:rStyle w:val="a8"/>
            <w:rFonts w:ascii="黑体" w:hAnsi="黑体" w:cs="Times New Roman"/>
            <w:noProof/>
          </w:rPr>
          <w:t xml:space="preserve">1 </w:t>
        </w:r>
        <w:r w:rsidRPr="00DF4B7E">
          <w:rPr>
            <w:rStyle w:val="a8"/>
            <w:rFonts w:ascii="黑体" w:hAnsi="黑体" w:cs="Times New Roman" w:hint="eastAsia"/>
            <w:noProof/>
          </w:rPr>
          <w:t>部分译文</w:t>
        </w:r>
        <w:r>
          <w:rPr>
            <w:noProof/>
            <w:webHidden/>
          </w:rPr>
          <w:tab/>
        </w:r>
        <w:r>
          <w:rPr>
            <w:noProof/>
            <w:webHidden/>
          </w:rPr>
          <w:fldChar w:fldCharType="begin"/>
        </w:r>
        <w:r>
          <w:rPr>
            <w:noProof/>
            <w:webHidden/>
          </w:rPr>
          <w:instrText xml:space="preserve"> PAGEREF _Toc420398002 \h </w:instrText>
        </w:r>
        <w:r>
          <w:rPr>
            <w:noProof/>
            <w:webHidden/>
          </w:rPr>
        </w:r>
        <w:r>
          <w:rPr>
            <w:noProof/>
            <w:webHidden/>
          </w:rPr>
          <w:fldChar w:fldCharType="separate"/>
        </w:r>
        <w:r>
          <w:rPr>
            <w:noProof/>
            <w:webHidden/>
          </w:rPr>
          <w:t>25</w:t>
        </w:r>
        <w:r>
          <w:rPr>
            <w:noProof/>
            <w:webHidden/>
          </w:rPr>
          <w:fldChar w:fldCharType="end"/>
        </w:r>
      </w:hyperlink>
    </w:p>
    <w:p w:rsidR="0063786E" w:rsidRDefault="0063786E">
      <w:pPr>
        <w:pStyle w:val="20"/>
        <w:tabs>
          <w:tab w:val="right" w:leader="dot" w:pos="8296"/>
        </w:tabs>
        <w:rPr>
          <w:noProof/>
        </w:rPr>
      </w:pPr>
      <w:hyperlink w:anchor="_Toc420398003" w:history="1">
        <w:r w:rsidRPr="00DF4B7E">
          <w:rPr>
            <w:rStyle w:val="a8"/>
            <w:rFonts w:ascii="黑体" w:hAnsi="黑体" w:cs="Times New Roman"/>
            <w:noProof/>
          </w:rPr>
          <w:t xml:space="preserve">2 </w:t>
        </w:r>
        <w:r w:rsidRPr="00DF4B7E">
          <w:rPr>
            <w:rStyle w:val="a8"/>
            <w:rFonts w:ascii="黑体" w:hAnsi="黑体" w:cs="Times New Roman" w:hint="eastAsia"/>
            <w:noProof/>
          </w:rPr>
          <w:t>原文</w:t>
        </w:r>
        <w:r>
          <w:rPr>
            <w:noProof/>
            <w:webHidden/>
          </w:rPr>
          <w:tab/>
        </w:r>
        <w:r>
          <w:rPr>
            <w:noProof/>
            <w:webHidden/>
          </w:rPr>
          <w:fldChar w:fldCharType="begin"/>
        </w:r>
        <w:r>
          <w:rPr>
            <w:noProof/>
            <w:webHidden/>
          </w:rPr>
          <w:instrText xml:space="preserve"> PAGEREF _Toc420398003 \h </w:instrText>
        </w:r>
        <w:r>
          <w:rPr>
            <w:noProof/>
            <w:webHidden/>
          </w:rPr>
        </w:r>
        <w:r>
          <w:rPr>
            <w:noProof/>
            <w:webHidden/>
          </w:rPr>
          <w:fldChar w:fldCharType="separate"/>
        </w:r>
        <w:r>
          <w:rPr>
            <w:noProof/>
            <w:webHidden/>
          </w:rPr>
          <w:t>25</w:t>
        </w:r>
        <w:r>
          <w:rPr>
            <w:noProof/>
            <w:webHidden/>
          </w:rPr>
          <w:fldChar w:fldCharType="end"/>
        </w:r>
      </w:hyperlink>
    </w:p>
    <w:p w:rsidR="00A973AB" w:rsidRDefault="00F92F77" w:rsidP="00A973AB">
      <w:pPr>
        <w:spacing w:line="400" w:lineRule="exact"/>
        <w:rPr>
          <w:rFonts w:ascii="黑体" w:eastAsia="黑体" w:hAnsi="黑体" w:cs="Times New Roman"/>
          <w:sz w:val="32"/>
          <w:szCs w:val="32"/>
        </w:rPr>
      </w:pPr>
      <w:r>
        <w:rPr>
          <w:rFonts w:ascii="黑体" w:eastAsia="黑体" w:hAnsi="黑体" w:cs="Times New Roman"/>
          <w:sz w:val="32"/>
          <w:szCs w:val="32"/>
        </w:rPr>
        <w:fldChar w:fldCharType="end"/>
      </w:r>
    </w:p>
    <w:p w:rsidR="00C31E2F" w:rsidRPr="00C31E2F" w:rsidRDefault="00C31E2F" w:rsidP="00C31E2F">
      <w:pPr>
        <w:sectPr w:rsidR="00C31E2F" w:rsidRPr="00C31E2F" w:rsidSect="00276723">
          <w:pgSz w:w="11906" w:h="16838"/>
          <w:pgMar w:top="1440" w:right="1800" w:bottom="1440" w:left="1800" w:header="851" w:footer="992" w:gutter="0"/>
          <w:pgNumType w:fmt="upperRoman" w:start="1"/>
          <w:cols w:space="425"/>
          <w:docGrid w:type="lines" w:linePitch="312"/>
        </w:sectPr>
      </w:pPr>
    </w:p>
    <w:p w:rsidR="00E52227" w:rsidRPr="004554FC" w:rsidRDefault="00522CD7" w:rsidP="00FC1544">
      <w:pPr>
        <w:pStyle w:val="1"/>
        <w:rPr>
          <w:rFonts w:ascii="黑体" w:hAnsi="黑体" w:cs="Times New Roman"/>
          <w:sz w:val="32"/>
          <w:szCs w:val="32"/>
        </w:rPr>
      </w:pPr>
      <w:bookmarkStart w:id="16" w:name="_Toc419727911"/>
      <w:bookmarkStart w:id="17" w:name="_Toc419728152"/>
      <w:bookmarkStart w:id="18" w:name="_Toc419796710"/>
      <w:bookmarkStart w:id="19" w:name="_Toc419797539"/>
      <w:bookmarkStart w:id="20" w:name="_Toc419798090"/>
      <w:bookmarkStart w:id="21" w:name="_Toc419798250"/>
      <w:bookmarkStart w:id="22" w:name="_Toc419798322"/>
      <w:bookmarkStart w:id="23" w:name="_Toc420397970"/>
      <w:r w:rsidRPr="004554FC">
        <w:rPr>
          <w:rFonts w:ascii="黑体" w:hAnsi="黑体" w:cs="Times New Roman" w:hint="eastAsia"/>
          <w:sz w:val="32"/>
          <w:szCs w:val="32"/>
        </w:rPr>
        <w:lastRenderedPageBreak/>
        <w:t>1</w:t>
      </w:r>
      <w:r w:rsidR="002D4D37" w:rsidRPr="004554FC">
        <w:rPr>
          <w:rFonts w:ascii="黑体" w:hAnsi="黑体" w:cs="Times New Roman"/>
          <w:sz w:val="32"/>
          <w:szCs w:val="32"/>
        </w:rPr>
        <w:t xml:space="preserve"> </w:t>
      </w:r>
      <w:r w:rsidR="00FE6C76" w:rsidRPr="004554FC">
        <w:rPr>
          <w:rFonts w:ascii="黑体" w:hAnsi="黑体" w:cs="Times New Roman" w:hint="eastAsia"/>
          <w:sz w:val="32"/>
          <w:szCs w:val="32"/>
        </w:rPr>
        <w:t>绪论</w:t>
      </w:r>
      <w:bookmarkEnd w:id="16"/>
      <w:bookmarkEnd w:id="17"/>
      <w:bookmarkEnd w:id="18"/>
      <w:bookmarkEnd w:id="19"/>
      <w:bookmarkEnd w:id="20"/>
      <w:bookmarkEnd w:id="21"/>
      <w:bookmarkEnd w:id="22"/>
      <w:bookmarkEnd w:id="23"/>
    </w:p>
    <w:p w:rsidR="000D6BDB" w:rsidRPr="00711DE7" w:rsidRDefault="00B7558E" w:rsidP="00E14DFA">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中著名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494183298" r:id="rId10"/>
        </w:object>
      </w:r>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所有边权和最小。</w:t>
      </w:r>
    </w:p>
    <w:p w:rsidR="000D6BDB" w:rsidRPr="00711DE7" w:rsidRDefault="000D6BDB" w:rsidP="00E14DFA">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E14DFA">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Marco Dorigo</w:t>
      </w:r>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E14DFA">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11" o:title=""/>
          </v:shape>
          <o:OLEObject Type="Embed" ProgID="Equation.DSMT4" ShapeID="_x0000_i1026" DrawAspect="Content" ObjectID="_1494183299"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3" o:title=""/>
          </v:shape>
          <o:OLEObject Type="Embed" ProgID="Equation.DSMT4" ShapeID="_x0000_i1027" DrawAspect="Content" ObjectID="_1494183300"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5" o:title=""/>
          </v:shape>
          <o:OLEObject Type="Embed" ProgID="Equation.DSMT4" ShapeID="_x0000_i1028" DrawAspect="Content" ObjectID="_1494183301"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7" o:title=""/>
          </v:shape>
          <o:OLEObject Type="Embed" ProgID="Equation.DSMT4" ShapeID="_x0000_i1029" DrawAspect="Content" ObjectID="_1494183302" r:id="rId18"/>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9" o:title=""/>
          </v:shape>
          <o:OLEObject Type="Embed" ProgID="Equation.DSMT4" ShapeID="_x0000_i1030" DrawAspect="Content" ObjectID="_1494183303" r:id="rId20"/>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00466978">
        <w:rPr>
          <w:rFonts w:ascii="Times New Roman" w:hAnsi="Times New Roman" w:cs="Times New Roman" w:hint="eastAsia"/>
          <w:sz w:val="24"/>
          <w:szCs w:val="24"/>
        </w:rPr>
        <w:t>这些</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E14DFA">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w:t>
      </w:r>
      <w:r w:rsidR="00A01494">
        <w:rPr>
          <w:rFonts w:ascii="Times New Roman" w:hAnsi="Times New Roman" w:cs="Times New Roman" w:hint="eastAsia"/>
          <w:sz w:val="24"/>
          <w:szCs w:val="24"/>
        </w:rPr>
        <w:t>对于这类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69515B">
        <w:rPr>
          <w:rFonts w:ascii="Times New Roman" w:hAnsi="Times New Roman" w:cs="Times New Roman" w:hint="eastAsia"/>
          <w:sz w:val="24"/>
          <w:szCs w:val="24"/>
        </w:rPr>
        <w:t>是一种</w:t>
      </w:r>
      <w:r w:rsidR="00AC3442">
        <w:rPr>
          <w:rFonts w:ascii="Times New Roman" w:hAnsi="Times New Roman" w:cs="Times New Roman" w:hint="eastAsia"/>
          <w:sz w:val="24"/>
          <w:szCs w:val="24"/>
        </w:rPr>
        <w:t>便于</w:t>
      </w:r>
      <w:r w:rsidR="0069515B">
        <w:rPr>
          <w:rFonts w:ascii="Times New Roman" w:hAnsi="Times New Roman" w:cs="Times New Roman" w:hint="eastAsia"/>
          <w:sz w:val="24"/>
          <w:szCs w:val="24"/>
        </w:rPr>
        <w:t>实现</w:t>
      </w:r>
      <w:r w:rsidR="006915B8">
        <w:rPr>
          <w:rFonts w:ascii="Times New Roman" w:hAnsi="Times New Roman" w:cs="Times New Roman" w:hint="eastAsia"/>
          <w:sz w:val="24"/>
          <w:szCs w:val="24"/>
        </w:rPr>
        <w:t>并且</w:t>
      </w:r>
      <w:r w:rsidR="0069515B">
        <w:rPr>
          <w:rFonts w:ascii="Times New Roman" w:hAnsi="Times New Roman" w:cs="Times New Roman" w:hint="eastAsia"/>
          <w:sz w:val="24"/>
          <w:szCs w:val="24"/>
        </w:rPr>
        <w:t>效果显著的算法</w:t>
      </w:r>
      <w:r w:rsidRPr="00711DE7">
        <w:rPr>
          <w:rFonts w:ascii="Times New Roman" w:hAnsi="Times New Roman" w:cs="Times New Roman" w:hint="eastAsia"/>
          <w:sz w:val="24"/>
          <w:szCs w:val="24"/>
        </w:rPr>
        <w:t>。遗传算法模拟自然界中生物进化的过程，以生物个体的适应度作为标准，对生物群体</w:t>
      </w:r>
      <w:r w:rsidR="00CC322A">
        <w:rPr>
          <w:rFonts w:ascii="Times New Roman" w:hAnsi="Times New Roman" w:cs="Times New Roman" w:hint="eastAsia"/>
          <w:sz w:val="24"/>
          <w:szCs w:val="24"/>
        </w:rPr>
        <w:t>作用于选择算子（优胜劣汰），</w:t>
      </w:r>
      <w:r w:rsidR="00943729">
        <w:rPr>
          <w:rFonts w:ascii="Times New Roman" w:hAnsi="Times New Roman" w:cs="Times New Roman" w:hint="eastAsia"/>
          <w:sz w:val="24"/>
          <w:szCs w:val="24"/>
        </w:rPr>
        <w:t>然后再</w:t>
      </w:r>
      <w:r w:rsidR="0025650B">
        <w:rPr>
          <w:rFonts w:ascii="Times New Roman" w:hAnsi="Times New Roman" w:cs="Times New Roman" w:hint="eastAsia"/>
          <w:sz w:val="24"/>
          <w:szCs w:val="24"/>
        </w:rPr>
        <w:t>分别作用于</w:t>
      </w:r>
      <w:r w:rsidRPr="00711DE7">
        <w:rPr>
          <w:rFonts w:ascii="Times New Roman" w:hAnsi="Times New Roman" w:cs="Times New Roman" w:hint="eastAsia"/>
          <w:sz w:val="24"/>
          <w:szCs w:val="24"/>
        </w:rPr>
        <w:t>交叉、变异算子，得到下一代种群。随着遗传代数的增加，</w:t>
      </w:r>
      <w:r w:rsidR="00760C46">
        <w:rPr>
          <w:rFonts w:ascii="Times New Roman" w:hAnsi="Times New Roman" w:cs="Times New Roman" w:hint="eastAsia"/>
          <w:sz w:val="24"/>
          <w:szCs w:val="24"/>
        </w:rPr>
        <w:t>适应度高的个体所含有的基因在种群基因库中的权重将逐渐增高，</w:t>
      </w:r>
      <w:r w:rsidRPr="00711DE7">
        <w:rPr>
          <w:rFonts w:ascii="Times New Roman" w:hAnsi="Times New Roman" w:cs="Times New Roman" w:hint="eastAsia"/>
          <w:sz w:val="24"/>
          <w:szCs w:val="24"/>
        </w:rPr>
        <w:t>群体中的个体逐渐接近最优解。</w:t>
      </w:r>
    </w:p>
    <w:p w:rsidR="00102E87" w:rsidRPr="00711DE7" w:rsidRDefault="004B7387" w:rsidP="00E14DFA">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w:t>
      </w:r>
      <w:r w:rsidR="00EE5AC8">
        <w:rPr>
          <w:rFonts w:ascii="Times New Roman" w:hAnsi="Times New Roman" w:cs="Times New Roman"/>
          <w:sz w:val="24"/>
          <w:szCs w:val="24"/>
        </w:rPr>
        <w:t>的</w:t>
      </w:r>
      <w:r w:rsidR="00A7505F">
        <w:rPr>
          <w:rFonts w:ascii="Times New Roman" w:hAnsi="Times New Roman" w:cs="Times New Roman"/>
          <w:sz w:val="24"/>
          <w:szCs w:val="24"/>
        </w:rPr>
        <w:t>参数</w:t>
      </w:r>
      <w:r w:rsidR="00946520">
        <w:rPr>
          <w:rFonts w:ascii="Times New Roman" w:hAnsi="Times New Roman" w:cs="Times New Roman"/>
          <w:sz w:val="24"/>
          <w:szCs w:val="24"/>
        </w:rPr>
        <w:t>进行合理的</w:t>
      </w:r>
      <w:r w:rsidR="005D5387">
        <w:rPr>
          <w:rFonts w:ascii="Times New Roman" w:hAnsi="Times New Roman" w:cs="Times New Roman"/>
          <w:sz w:val="24"/>
          <w:szCs w:val="24"/>
        </w:rPr>
        <w:t>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802698" w:rsidRDefault="00E70C80" w:rsidP="00654F5A">
      <w:pPr>
        <w:pStyle w:val="1"/>
        <w:rPr>
          <w:rFonts w:ascii="黑体" w:hAnsi="黑体" w:cs="Times New Roman"/>
          <w:sz w:val="32"/>
          <w:szCs w:val="32"/>
        </w:rPr>
      </w:pPr>
      <w:bookmarkStart w:id="24" w:name="_Toc419727912"/>
      <w:bookmarkStart w:id="25" w:name="_Toc419728153"/>
      <w:bookmarkStart w:id="26" w:name="_Toc419796711"/>
      <w:bookmarkStart w:id="27" w:name="_Toc419797540"/>
      <w:bookmarkStart w:id="28" w:name="_Toc419798091"/>
      <w:bookmarkStart w:id="29" w:name="_Toc419798251"/>
      <w:bookmarkStart w:id="30" w:name="_Toc419798323"/>
      <w:bookmarkStart w:id="31" w:name="_Toc420397971"/>
      <w:r w:rsidRPr="00802698">
        <w:rPr>
          <w:rFonts w:ascii="黑体" w:hAnsi="黑体" w:cs="Times New Roman" w:hint="eastAsia"/>
          <w:sz w:val="32"/>
          <w:szCs w:val="32"/>
        </w:rPr>
        <w:lastRenderedPageBreak/>
        <w:t>2</w:t>
      </w:r>
      <w:r w:rsidR="002D4D37" w:rsidRPr="00802698">
        <w:rPr>
          <w:rFonts w:ascii="黑体" w:hAnsi="黑体" w:cs="Times New Roman"/>
          <w:sz w:val="32"/>
          <w:szCs w:val="32"/>
        </w:rPr>
        <w:t xml:space="preserve"> </w:t>
      </w:r>
      <w:r w:rsidR="00883153" w:rsidRPr="00802698">
        <w:rPr>
          <w:rFonts w:ascii="黑体" w:hAnsi="黑体" w:cs="Times New Roman" w:hint="eastAsia"/>
          <w:sz w:val="32"/>
          <w:szCs w:val="32"/>
        </w:rPr>
        <w:t>蚁群算法</w:t>
      </w:r>
      <w:r w:rsidR="00935597" w:rsidRPr="00802698">
        <w:rPr>
          <w:rFonts w:ascii="黑体" w:hAnsi="黑体" w:cs="Times New Roman" w:hint="eastAsia"/>
          <w:sz w:val="32"/>
          <w:szCs w:val="32"/>
        </w:rPr>
        <w:t>的基本原理与</w:t>
      </w:r>
      <w:r w:rsidR="00564A4D" w:rsidRPr="00802698">
        <w:rPr>
          <w:rFonts w:ascii="黑体" w:hAnsi="黑体" w:cs="Times New Roman" w:hint="eastAsia"/>
          <w:sz w:val="32"/>
          <w:szCs w:val="32"/>
        </w:rPr>
        <w:t>编程</w:t>
      </w:r>
      <w:r w:rsidR="00384A64" w:rsidRPr="00802698">
        <w:rPr>
          <w:rFonts w:ascii="黑体" w:hAnsi="黑体" w:cs="Times New Roman" w:hint="eastAsia"/>
          <w:sz w:val="32"/>
          <w:szCs w:val="32"/>
        </w:rPr>
        <w:t>实现</w:t>
      </w:r>
      <w:bookmarkEnd w:id="24"/>
      <w:bookmarkEnd w:id="25"/>
      <w:bookmarkEnd w:id="26"/>
      <w:bookmarkEnd w:id="27"/>
      <w:bookmarkEnd w:id="28"/>
      <w:bookmarkEnd w:id="29"/>
      <w:bookmarkEnd w:id="30"/>
      <w:bookmarkEnd w:id="31"/>
    </w:p>
    <w:p w:rsidR="006F13D9" w:rsidRDefault="009628D3" w:rsidP="001C2F6C">
      <w:pPr>
        <w:pStyle w:val="2"/>
        <w:rPr>
          <w:rFonts w:ascii="黑体" w:hAnsi="黑体" w:cs="Times New Roman"/>
          <w:sz w:val="32"/>
        </w:rPr>
      </w:pPr>
      <w:bookmarkStart w:id="32" w:name="_Toc419727913"/>
      <w:bookmarkStart w:id="33" w:name="_Toc419728154"/>
      <w:bookmarkStart w:id="34" w:name="_Toc419796712"/>
      <w:bookmarkStart w:id="35" w:name="_Toc419797541"/>
      <w:bookmarkStart w:id="36" w:name="_Toc419798092"/>
      <w:bookmarkStart w:id="37" w:name="_Toc419798252"/>
      <w:bookmarkStart w:id="38" w:name="_Toc419798324"/>
      <w:bookmarkStart w:id="39" w:name="_Toc420397972"/>
      <w:r w:rsidRPr="009628D3">
        <w:rPr>
          <w:rFonts w:ascii="黑体" w:hAnsi="黑体" w:cs="Times New Roman" w:hint="eastAsia"/>
          <w:szCs w:val="28"/>
        </w:rPr>
        <w:t>2.1</w:t>
      </w:r>
      <w:r w:rsidR="00C3645F">
        <w:rPr>
          <w:rFonts w:ascii="黑体" w:hAnsi="黑体" w:cs="Times New Roman"/>
          <w:szCs w:val="28"/>
        </w:rPr>
        <w:t xml:space="preserve"> </w:t>
      </w:r>
      <w:r w:rsidR="003B0622">
        <w:rPr>
          <w:rFonts w:ascii="黑体" w:hAnsi="黑体" w:cs="Times New Roman" w:hint="eastAsia"/>
          <w:sz w:val="32"/>
        </w:rPr>
        <w:t>蚁群算法的基本原理</w:t>
      </w:r>
      <w:bookmarkEnd w:id="32"/>
      <w:bookmarkEnd w:id="33"/>
      <w:bookmarkEnd w:id="34"/>
      <w:bookmarkEnd w:id="35"/>
      <w:bookmarkEnd w:id="36"/>
      <w:bookmarkEnd w:id="37"/>
      <w:bookmarkEnd w:id="38"/>
      <w:bookmarkEnd w:id="39"/>
    </w:p>
    <w:p w:rsidR="00F03499" w:rsidRPr="002B2B36" w:rsidRDefault="002B2B36" w:rsidP="00DC1C71">
      <w:pPr>
        <w:pStyle w:val="30"/>
      </w:pPr>
      <w:bookmarkStart w:id="40" w:name="_Toc419727914"/>
      <w:bookmarkStart w:id="41" w:name="_Toc419728155"/>
      <w:bookmarkStart w:id="42" w:name="_Toc419796713"/>
      <w:bookmarkStart w:id="43" w:name="_Toc419797542"/>
      <w:bookmarkStart w:id="44" w:name="_Toc419798093"/>
      <w:bookmarkStart w:id="45" w:name="_Toc419798253"/>
      <w:bookmarkStart w:id="46" w:name="_Toc419798325"/>
      <w:bookmarkStart w:id="47" w:name="_Toc420397973"/>
      <w:r>
        <w:rPr>
          <w:rFonts w:hint="eastAsia"/>
        </w:rPr>
        <w:t>2.1.1</w:t>
      </w:r>
      <w:r w:rsidR="00E407BB">
        <w:t xml:space="preserve"> </w:t>
      </w:r>
      <w:r w:rsidR="005D1E58">
        <w:t>TSP问题概述</w:t>
      </w:r>
      <w:bookmarkEnd w:id="40"/>
      <w:bookmarkEnd w:id="41"/>
      <w:bookmarkEnd w:id="42"/>
      <w:bookmarkEnd w:id="43"/>
      <w:bookmarkEnd w:id="44"/>
      <w:bookmarkEnd w:id="45"/>
      <w:bookmarkEnd w:id="46"/>
      <w:bookmarkEnd w:id="47"/>
    </w:p>
    <w:p w:rsidR="00111E36" w:rsidRDefault="0056073F" w:rsidP="00B259E4">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w:t>
      </w:r>
      <w:r w:rsidR="00397CD7" w:rsidRPr="006E7159">
        <w:rPr>
          <w:rFonts w:ascii="Times New Roman" w:hAnsi="Times New Roman" w:cs="Times New Roman"/>
          <w:color w:val="333333"/>
          <w:szCs w:val="21"/>
          <w:shd w:val="clear" w:color="auto" w:fill="FFFFFF"/>
        </w:rPr>
        <w:t>Traveling Salesman Problem</w:t>
      </w:r>
      <w:r w:rsidR="00397CD7">
        <w:rPr>
          <w:rFonts w:ascii="Arial" w:hAnsi="Arial" w:cs="Arial" w:hint="eastAsia"/>
          <w:color w:val="333333"/>
          <w:szCs w:val="21"/>
          <w:shd w:val="clear" w:color="auto" w:fill="FFFFFF"/>
        </w:rPr>
        <w:t>，</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旅行商欲不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21" o:title=""/>
          </v:shape>
          <o:OLEObject Type="Embed" ProgID="Equation.DSMT4" ShapeID="_x0000_i1031" DrawAspect="Content" ObjectID="_1494183304" r:id="rId22"/>
        </w:object>
      </w:r>
      <w:r w:rsidR="00111E36" w:rsidRPr="00BD07E6">
        <w:rPr>
          <w:rFonts w:asciiTheme="minorEastAsia" w:hAnsiTheme="minorEastAsia" w:cs="Times New Roman" w:hint="eastAsia"/>
          <w:sz w:val="24"/>
          <w:szCs w:val="24"/>
        </w:rPr>
        <w:t>个城市并最终回到起点，怎样设计路线使得其行程达到最短。</w:t>
      </w:r>
      <w:r w:rsidR="00EB5B76">
        <w:rPr>
          <w:rFonts w:asciiTheme="minorEastAsia" w:hAnsiTheme="minorEastAsia" w:cs="Times New Roman" w:hint="eastAsia"/>
          <w:sz w:val="24"/>
          <w:szCs w:val="24"/>
        </w:rPr>
        <w:t>其</w:t>
      </w:r>
      <w:r w:rsidR="00D25C7E">
        <w:rPr>
          <w:rFonts w:asciiTheme="minorEastAsia" w:hAnsiTheme="minorEastAsia" w:cs="Times New Roman" w:hint="eastAsia"/>
          <w:sz w:val="24"/>
          <w:szCs w:val="24"/>
        </w:rPr>
        <w:t>数学语言描述</w:t>
      </w:r>
      <w:r w:rsidR="00111E36" w:rsidRPr="00BD07E6">
        <w:rPr>
          <w:rFonts w:asciiTheme="minorEastAsia" w:hAnsiTheme="minorEastAsia" w:cs="Times New Roman" w:hint="eastAsia"/>
          <w:sz w:val="24"/>
          <w:szCs w:val="24"/>
        </w:rPr>
        <w:t>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21" o:title=""/>
          </v:shape>
          <o:OLEObject Type="Embed" ProgID="Equation.DSMT4" ShapeID="_x0000_i1032" DrawAspect="Content" ObjectID="_1494183305" r:id="rId23"/>
        </w:object>
      </w:r>
      <w:r w:rsidR="009D77FB">
        <w:rPr>
          <w:rFonts w:asciiTheme="minorEastAsia" w:hAnsiTheme="minorEastAsia" w:cs="Times New Roman" w:hint="eastAsia"/>
          <w:sz w:val="24"/>
          <w:szCs w:val="24"/>
        </w:rPr>
        <w:t>的</w:t>
      </w:r>
      <w:r w:rsidR="00043E72">
        <w:rPr>
          <w:rFonts w:asciiTheme="minorEastAsia" w:hAnsiTheme="minorEastAsia" w:cs="Times New Roman" w:hint="eastAsia"/>
          <w:sz w:val="24"/>
          <w:szCs w:val="24"/>
        </w:rPr>
        <w:t>带权</w:t>
      </w:r>
      <w:r w:rsidR="009D77FB">
        <w:rPr>
          <w:rFonts w:asciiTheme="minorEastAsia" w:hAnsiTheme="minorEastAsia" w:cs="Times New Roman" w:hint="eastAsia"/>
          <w:sz w:val="24"/>
          <w:szCs w:val="24"/>
        </w:rPr>
        <w:t>无向完全图中，如何构造一条</w:t>
      </w:r>
      <w:r w:rsidR="00111E36" w:rsidRPr="00BD07E6">
        <w:rPr>
          <w:rFonts w:asciiTheme="minorEastAsia" w:hAnsiTheme="minorEastAsia" w:cs="Times New Roman" w:hint="eastAsia"/>
          <w:sz w:val="24"/>
          <w:szCs w:val="24"/>
        </w:rPr>
        <w:t>哈密顿回路</w:t>
      </w:r>
      <w:r w:rsidR="001A26A5">
        <w:rPr>
          <w:rFonts w:asciiTheme="minorEastAsia" w:hAnsiTheme="minorEastAsia" w:cs="Times New Roman" w:hint="eastAsia"/>
          <w:sz w:val="24"/>
          <w:szCs w:val="24"/>
        </w:rPr>
        <w:t>，使其经过路径的权重和最小</w:t>
      </w:r>
      <w:r w:rsidR="00111E36" w:rsidRPr="00BD07E6">
        <w:rPr>
          <w:rFonts w:asciiTheme="minorEastAsia" w:hAnsiTheme="minorEastAsia" w:cs="Times New Roman" w:hint="eastAsia"/>
          <w:sz w:val="24"/>
          <w:szCs w:val="24"/>
        </w:rPr>
        <w:t>。</w:t>
      </w:r>
    </w:p>
    <w:p w:rsidR="00AB52A3" w:rsidRDefault="002E5628" w:rsidP="00AC439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4">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Default="002B2125" w:rsidP="00AC439E">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766CD9">
        <w:rPr>
          <w:rFonts w:asciiTheme="minorEastAsia" w:hAnsiTheme="minorEastAsia" w:cs="Times New Roman" w:hint="eastAsia"/>
          <w:sz w:val="24"/>
          <w:szCs w:val="24"/>
        </w:rPr>
        <w:t>2-1</w:t>
      </w:r>
      <w:r w:rsidR="00430169">
        <w:rPr>
          <w:rFonts w:asciiTheme="minorEastAsia" w:hAnsiTheme="minorEastAsia" w:cs="Times New Roman"/>
          <w:sz w:val="24"/>
          <w:szCs w:val="24"/>
        </w:rPr>
        <w:t xml:space="preserve"> TSP问题示意图</w:t>
      </w:r>
    </w:p>
    <w:p w:rsidR="00B12070" w:rsidRPr="00BD07E6" w:rsidRDefault="00B12070" w:rsidP="00AC439E">
      <w:pPr>
        <w:spacing w:line="240" w:lineRule="auto"/>
        <w:jc w:val="center"/>
        <w:rPr>
          <w:rFonts w:asciiTheme="minorEastAsia" w:hAnsiTheme="minorEastAsia" w:cs="Times New Roman"/>
          <w:sz w:val="24"/>
          <w:szCs w:val="24"/>
        </w:rPr>
      </w:pPr>
    </w:p>
    <w:p w:rsidR="00581B45" w:rsidRPr="00BD07E6" w:rsidRDefault="00A57219" w:rsidP="00491DC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21" o:title=""/>
          </v:shape>
          <o:OLEObject Type="Embed" ProgID="Equation.DSMT4" ShapeID="_x0000_i1033" DrawAspect="Content" ObjectID="_1494183306" r:id="rId25"/>
        </w:object>
      </w:r>
      <w:r w:rsidR="001708F9">
        <w:rPr>
          <w:rFonts w:asciiTheme="minorEastAsia" w:hAnsiTheme="minorEastAsia" w:cs="Times New Roman"/>
          <w:sz w:val="24"/>
          <w:szCs w:val="24"/>
        </w:rPr>
        <w:t>个节点</w:t>
      </w:r>
      <w:r w:rsidR="003E6E7C" w:rsidRPr="00BD07E6">
        <w:rPr>
          <w:rFonts w:asciiTheme="minorEastAsia" w:hAnsiTheme="minorEastAsia" w:cs="Times New Roman"/>
          <w:sz w:val="24"/>
          <w:szCs w:val="24"/>
        </w:rPr>
        <w:t>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w:t>
      </w:r>
      <w:r w:rsidR="001841FB">
        <w:rPr>
          <w:rFonts w:asciiTheme="minorEastAsia" w:hAnsiTheme="minorEastAsia" w:cs="Times New Roman" w:hint="eastAsia"/>
          <w:sz w:val="24"/>
          <w:szCs w:val="24"/>
        </w:rPr>
        <w:t>由于</w:t>
      </w:r>
      <w:r w:rsidR="00D735D7">
        <w:rPr>
          <w:rFonts w:asciiTheme="minorEastAsia" w:hAnsiTheme="minorEastAsia" w:cs="Times New Roman" w:hint="eastAsia"/>
          <w:sz w:val="24"/>
          <w:szCs w:val="24"/>
        </w:rPr>
        <w:t>无向</w:t>
      </w:r>
      <w:r w:rsidR="00EA51BB">
        <w:rPr>
          <w:rFonts w:asciiTheme="minorEastAsia" w:hAnsiTheme="minorEastAsia" w:cs="Times New Roman" w:hint="eastAsia"/>
          <w:sz w:val="24"/>
          <w:szCs w:val="24"/>
        </w:rPr>
        <w:t>完全图中</w:t>
      </w:r>
      <w:r w:rsidR="00A31D1A">
        <w:rPr>
          <w:rFonts w:asciiTheme="minorEastAsia" w:hAnsiTheme="minorEastAsia" w:cs="Times New Roman" w:hint="eastAsia"/>
          <w:sz w:val="24"/>
          <w:szCs w:val="24"/>
        </w:rPr>
        <w:t>具有</w:t>
      </w:r>
      <w:r w:rsidR="00DD4B91" w:rsidRPr="00BD07E6">
        <w:rPr>
          <w:rFonts w:asciiTheme="minorEastAsia" w:hAnsiTheme="minorEastAsia" w:cs="Times New Roman"/>
          <w:position w:val="-24"/>
          <w:sz w:val="24"/>
          <w:szCs w:val="24"/>
        </w:rPr>
        <w:object w:dxaOrig="740" w:dyaOrig="620">
          <v:shape id="_x0000_i1034" type="#_x0000_t75" style="width:36.75pt;height:30.75pt" o:ole="">
            <v:imagedata r:id="rId26" o:title=""/>
          </v:shape>
          <o:OLEObject Type="Embed" ProgID="Equation.DSMT4" ShapeID="_x0000_i1034" DrawAspect="Content" ObjectID="_1494183307" r:id="rId27"/>
        </w:object>
      </w:r>
      <w:r w:rsidR="00303E93">
        <w:rPr>
          <w:rFonts w:asciiTheme="minorEastAsia" w:hAnsiTheme="minorEastAsia" w:cs="Times New Roman"/>
          <w:sz w:val="24"/>
          <w:szCs w:val="24"/>
        </w:rPr>
        <w:t>条</w:t>
      </w:r>
      <w:r w:rsidR="0048560F">
        <w:rPr>
          <w:rFonts w:asciiTheme="minorEastAsia" w:hAnsiTheme="minorEastAsia" w:cs="Times New Roman" w:hint="eastAsia"/>
          <w:sz w:val="24"/>
          <w:szCs w:val="24"/>
        </w:rPr>
        <w:t>哈密顿回路</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5" type="#_x0000_t75" style="width:9.75pt;height:11.25pt" o:ole="">
            <v:imagedata r:id="rId21" o:title=""/>
          </v:shape>
          <o:OLEObject Type="Embed" ProgID="Equation.DSMT4" ShapeID="_x0000_i1035" DrawAspect="Content" ObjectID="_1494183308" r:id="rId28"/>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24353A">
        <w:rPr>
          <w:rFonts w:asciiTheme="minorEastAsia" w:hAnsiTheme="minorEastAsia" w:cs="Times New Roman" w:hint="eastAsia"/>
          <w:sz w:val="24"/>
          <w:szCs w:val="24"/>
        </w:rPr>
        <w:t>这将是一个天文数字</w:t>
      </w:r>
      <w:r w:rsidR="00D42762">
        <w:rPr>
          <w:rFonts w:asciiTheme="minorEastAsia" w:hAnsiTheme="minorEastAsia" w:cs="Times New Roman" w:hint="eastAsia"/>
          <w:sz w:val="24"/>
          <w:szCs w:val="24"/>
        </w:rPr>
        <w:t>，</w:t>
      </w:r>
      <w:r w:rsidR="00635ECB">
        <w:rPr>
          <w:rFonts w:asciiTheme="minorEastAsia" w:hAnsiTheme="minorEastAsia" w:cs="Times New Roman" w:hint="eastAsia"/>
          <w:sz w:val="24"/>
          <w:szCs w:val="24"/>
        </w:rPr>
        <w:t>几乎无法</w:t>
      </w:r>
      <w:r w:rsidR="006F4E6E">
        <w:rPr>
          <w:rFonts w:asciiTheme="minorEastAsia" w:hAnsiTheme="minorEastAsia" w:cs="Times New Roman" w:hint="eastAsia"/>
          <w:sz w:val="24"/>
          <w:szCs w:val="24"/>
        </w:rPr>
        <w:t>对所有可能的路径进行穷举计算。</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CA6FBC" w:rsidRDefault="00E46426" w:rsidP="00DC1C71">
      <w:pPr>
        <w:pStyle w:val="30"/>
      </w:pPr>
      <w:bookmarkStart w:id="48" w:name="_Toc419727915"/>
      <w:bookmarkStart w:id="49" w:name="_Toc419728156"/>
      <w:bookmarkStart w:id="50" w:name="_Toc419796714"/>
      <w:bookmarkStart w:id="51" w:name="_Toc419797543"/>
      <w:bookmarkStart w:id="52" w:name="_Toc419798094"/>
      <w:bookmarkStart w:id="53" w:name="_Toc419798254"/>
      <w:bookmarkStart w:id="54" w:name="_Toc419798326"/>
      <w:bookmarkStart w:id="55" w:name="_Toc420397974"/>
      <w:r>
        <w:rPr>
          <w:rFonts w:hint="eastAsia"/>
        </w:rPr>
        <w:t>2.</w:t>
      </w:r>
      <w:r w:rsidR="00B7677C">
        <w:t>1.</w:t>
      </w:r>
      <w:r w:rsidR="00AC0B7B">
        <w:rPr>
          <w:rFonts w:hint="eastAsia"/>
        </w:rPr>
        <w:t>2</w:t>
      </w:r>
      <w:r w:rsidR="00FF0C43">
        <w:t xml:space="preserve"> </w:t>
      </w:r>
      <w:r w:rsidR="005158F0">
        <w:t>蚁群算法简介</w:t>
      </w:r>
      <w:bookmarkEnd w:id="48"/>
      <w:bookmarkEnd w:id="49"/>
      <w:bookmarkEnd w:id="50"/>
      <w:bookmarkEnd w:id="51"/>
      <w:bookmarkEnd w:id="52"/>
      <w:bookmarkEnd w:id="53"/>
      <w:bookmarkEnd w:id="54"/>
      <w:bookmarkEnd w:id="55"/>
    </w:p>
    <w:p w:rsidR="001F3A80" w:rsidRPr="001F3A80"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Marco Dorigo</w:t>
      </w:r>
      <w:r w:rsidR="00EB28D0" w:rsidRPr="00376055">
        <w:rPr>
          <w:rFonts w:asciiTheme="minorEastAsia" w:hAnsiTheme="minorEastAsia" w:cs="Times New Roman" w:hint="eastAsia"/>
          <w:sz w:val="24"/>
          <w:szCs w:val="24"/>
        </w:rPr>
        <w:t>于1992年在他的博士论文中提出。该算法模拟自然界中蚂蚁觅食寻找路</w:t>
      </w:r>
      <w:r w:rsidR="00EB28D0" w:rsidRPr="00376055">
        <w:rPr>
          <w:rFonts w:asciiTheme="minorEastAsia" w:hAnsiTheme="minorEastAsia" w:cs="Times New Roman" w:hint="eastAsia"/>
          <w:sz w:val="24"/>
          <w:szCs w:val="24"/>
        </w:rPr>
        <w:lastRenderedPageBreak/>
        <w:t>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8B5EED" w:rsidRPr="009230F5" w:rsidRDefault="006707AE" w:rsidP="00DC1C71">
      <w:pPr>
        <w:pStyle w:val="30"/>
      </w:pPr>
      <w:bookmarkStart w:id="56" w:name="_Toc419727916"/>
      <w:bookmarkStart w:id="57" w:name="_Toc419728157"/>
      <w:bookmarkStart w:id="58" w:name="_Toc419796715"/>
      <w:bookmarkStart w:id="59" w:name="_Toc419797544"/>
      <w:bookmarkStart w:id="60" w:name="_Toc419798095"/>
      <w:bookmarkStart w:id="61" w:name="_Toc419798255"/>
      <w:bookmarkStart w:id="62" w:name="_Toc419798327"/>
      <w:bookmarkStart w:id="63" w:name="_Toc420397975"/>
      <w:r>
        <w:rPr>
          <w:rFonts w:hint="eastAsia"/>
        </w:rPr>
        <w:t>2.1.3</w:t>
      </w:r>
      <w:r w:rsidR="00730157">
        <w:t xml:space="preserve"> </w:t>
      </w:r>
      <w:r w:rsidR="00714C20">
        <w:t>蚁群算法的数学模型</w:t>
      </w:r>
      <w:bookmarkEnd w:id="56"/>
      <w:bookmarkEnd w:id="57"/>
      <w:bookmarkEnd w:id="58"/>
      <w:bookmarkEnd w:id="59"/>
      <w:bookmarkEnd w:id="60"/>
      <w:bookmarkEnd w:id="61"/>
      <w:bookmarkEnd w:id="62"/>
      <w:bookmarkEnd w:id="63"/>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w:t>
      </w:r>
      <w:r w:rsidR="00922F64">
        <w:rPr>
          <w:rFonts w:asciiTheme="minorEastAsia" w:hAnsiTheme="minorEastAsia" w:cs="Times New Roman"/>
          <w:sz w:val="24"/>
          <w:szCs w:val="24"/>
        </w:rPr>
        <w:t>机制的</w:t>
      </w:r>
      <w:r w:rsidR="00BB53DC" w:rsidRPr="006A1010">
        <w:rPr>
          <w:rFonts w:asciiTheme="minorEastAsia" w:hAnsiTheme="minorEastAsia" w:cs="Times New Roman"/>
          <w:sz w:val="24"/>
          <w:szCs w:val="24"/>
        </w:rPr>
        <w:t>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474B4C">
        <w:rPr>
          <w:rFonts w:ascii="Times New Roman" w:hAnsi="Times New Roman" w:cs="Times New Roman"/>
          <w:sz w:val="24"/>
          <w:szCs w:val="24"/>
        </w:rPr>
        <w:t>Marco Dorigo</w:t>
      </w:r>
      <w:r w:rsidRPr="004F3BC0">
        <w:rPr>
          <w:rFonts w:asciiTheme="minorEastAsia" w:hAnsiTheme="minorEastAsia" w:cs="Times New Roman" w:hint="eastAsia"/>
          <w:sz w:val="24"/>
          <w:szCs w:val="24"/>
        </w:rPr>
        <w:t>提出了三种一群算法模型，分别为</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474B4C">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474B4C">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474B4C">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474B4C">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6" type="#_x0000_t75" style="width:9.75pt;height:11.25pt" o:ole="">
            <v:imagedata r:id="rId21" o:title=""/>
          </v:shape>
          <o:OLEObject Type="Embed" ProgID="Equation.DSMT4" ShapeID="_x0000_i1036" DrawAspect="Content" ObjectID="_1494183309" r:id="rId29"/>
        </w:object>
      </w:r>
      <w:r w:rsidRPr="006A1010">
        <w:rPr>
          <w:rFonts w:asciiTheme="minorEastAsia" w:hAnsiTheme="minorEastAsia" w:cs="Times New Roman"/>
          <w:sz w:val="24"/>
          <w:szCs w:val="24"/>
        </w:rPr>
        <w:t>为</w:t>
      </w:r>
      <w:r w:rsidRPr="00474B4C">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7" type="#_x0000_t75" style="width:12.75pt;height:11.25pt" o:ole="">
            <v:imagedata r:id="rId30" o:title=""/>
          </v:shape>
          <o:OLEObject Type="Embed" ProgID="Equation.DSMT4" ShapeID="_x0000_i1037" DrawAspect="Content" ObjectID="_1494183310" r:id="rId31"/>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8" type="#_x0000_t75" style="width:26.25pt;height:18.75pt" o:ole="">
            <v:imagedata r:id="rId32" o:title=""/>
          </v:shape>
          <o:OLEObject Type="Embed" ProgID="Equation.DSMT4" ShapeID="_x0000_i1038" DrawAspect="Content" ObjectID="_1494183311" r:id="rId33"/>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9" type="#_x0000_t75" style="width:6.75pt;height:12pt" o:ole="">
            <v:imagedata r:id="rId34" o:title=""/>
          </v:shape>
          <o:OLEObject Type="Embed" ProgID="Equation.DSMT4" ShapeID="_x0000_i1039" DrawAspect="Content" ObjectID="_1494183312" r:id="rId35"/>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40" type="#_x0000_t75" style="width:26.25pt;height:15.75pt" o:ole="">
            <v:imagedata r:id="rId36" o:title=""/>
          </v:shape>
          <o:OLEObject Type="Embed" ProgID="Equation.DSMT4" ShapeID="_x0000_i1040" DrawAspect="Content" ObjectID="_1494183313" r:id="rId37"/>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1" type="#_x0000_t75" style="width:14.25pt;height:18.75pt" o:ole="">
            <v:imagedata r:id="rId38" o:title=""/>
          </v:shape>
          <o:OLEObject Type="Embed" ProgID="Equation.DSMT4" ShapeID="_x0000_i1041" DrawAspect="Content" ObjectID="_1494183314" r:id="rId39"/>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2" type="#_x0000_t75" style="width:26.25pt;height:15.75pt" o:ole="">
            <v:imagedata r:id="rId36" o:title=""/>
          </v:shape>
          <o:OLEObject Type="Embed" ProgID="Equation.DSMT4" ShapeID="_x0000_i1042" DrawAspect="Content" ObjectID="_1494183315" r:id="rId40"/>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3" type="#_x0000_t75" style="width:12pt;height:14.25pt" o:ole="">
            <v:imagedata r:id="rId41" o:title=""/>
          </v:shape>
          <o:OLEObject Type="Embed" ProgID="Equation.DSMT4" ShapeID="_x0000_i1043" DrawAspect="Content" ObjectID="_1494183316" r:id="rId42"/>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4" type="#_x0000_t75" style="width:29.25pt;height:18pt" o:ole="">
            <v:imagedata r:id="rId43" o:title=""/>
          </v:shape>
          <o:OLEObject Type="Embed" ProgID="Equation.DSMT4" ShapeID="_x0000_i1044" DrawAspect="Content" ObjectID="_1494183317" r:id="rId44"/>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5" type="#_x0000_t75" style="width:9.75pt;height:14.25pt" o:ole="">
            <v:imagedata r:id="rId45" o:title=""/>
          </v:shape>
          <o:OLEObject Type="Embed" ProgID="Equation.DSMT4" ShapeID="_x0000_i1045" DrawAspect="Content" ObjectID="_1494183318" r:id="rId46"/>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6" type="#_x0000_t75" style="width:33pt;height:20.25pt" o:ole="">
            <v:imagedata r:id="rId47" o:title=""/>
          </v:shape>
          <o:OLEObject Type="Embed" ProgID="Equation.DSMT4" ShapeID="_x0000_i1046" DrawAspect="Content" ObjectID="_1494183319" r:id="rId48"/>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7" type="#_x0000_t75" style="width:9.75pt;height:14.25pt" o:ole="">
            <v:imagedata r:id="rId49" o:title=""/>
          </v:shape>
          <o:OLEObject Type="Embed" ProgID="Equation.DSMT4" ShapeID="_x0000_i1047" DrawAspect="Content" ObjectID="_1494183320" r:id="rId50"/>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8" type="#_x0000_t75" style="width:6.75pt;height:12pt" o:ole="">
            <v:imagedata r:id="rId51" o:title=""/>
          </v:shape>
          <o:OLEObject Type="Embed" ProgID="Equation.DSMT4" ShapeID="_x0000_i1048" DrawAspect="Content" ObjectID="_1494183321" r:id="rId52"/>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9" type="#_x0000_t75" style="width:6.75pt;height:12.75pt" o:ole="">
            <v:imagedata r:id="rId53" o:title=""/>
          </v:shape>
          <o:OLEObject Type="Embed" ProgID="Equation.DSMT4" ShapeID="_x0000_i1049" DrawAspect="Content" ObjectID="_1494183322" r:id="rId54"/>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50" type="#_x0000_t75" style="width:9.75pt;height:15pt" o:ole="">
            <v:imagedata r:id="rId55" o:title=""/>
          </v:shape>
          <o:OLEObject Type="Embed" ProgID="Equation.DSMT4" ShapeID="_x0000_i1050" DrawAspect="Content" ObjectID="_1494183323" r:id="rId56"/>
        </w:object>
      </w:r>
      <w:r w:rsidR="00272E8B" w:rsidRPr="006A1010">
        <w:rPr>
          <w:rFonts w:asciiTheme="minorEastAsia" w:hAnsiTheme="minorEastAsia" w:cs="Times New Roman"/>
          <w:sz w:val="24"/>
          <w:szCs w:val="24"/>
        </w:rPr>
        <w:t>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8"/>
        <w:gridCol w:w="5152"/>
        <w:gridCol w:w="1666"/>
      </w:tblGrid>
      <w:tr w:rsidR="005A2B58" w:rsidTr="005A2B58">
        <w:tc>
          <w:tcPr>
            <w:tcW w:w="2765" w:type="dxa"/>
            <w:vAlign w:val="center"/>
          </w:tcPr>
          <w:p w:rsidR="005A2B58" w:rsidRDefault="005A2B58" w:rsidP="005F64C3">
            <w:pPr>
              <w:rPr>
                <w:rFonts w:asciiTheme="minorEastAsia" w:hAnsiTheme="minorEastAsia" w:cs="Times New Roman"/>
                <w:sz w:val="24"/>
                <w:szCs w:val="24"/>
              </w:rPr>
            </w:pPr>
          </w:p>
        </w:tc>
        <w:tc>
          <w:tcPr>
            <w:tcW w:w="2765" w:type="dxa"/>
            <w:vAlign w:val="center"/>
          </w:tcPr>
          <w:p w:rsidR="005A2B58" w:rsidRDefault="005A2B58" w:rsidP="00CE28EA">
            <w:pPr>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1" type="#_x0000_t75" style="width:246.75pt;height:68.25pt" o:ole="">
                  <v:imagedata r:id="rId57" o:title=""/>
                </v:shape>
                <o:OLEObject Type="Embed" ProgID="Equation.DSMT4" ShapeID="_x0000_i1051" DrawAspect="Content" ObjectID="_1494183324" r:id="rId58"/>
              </w:object>
            </w:r>
          </w:p>
        </w:tc>
        <w:tc>
          <w:tcPr>
            <w:tcW w:w="2766" w:type="dxa"/>
            <w:vAlign w:val="center"/>
          </w:tcPr>
          <w:p w:rsidR="005A2B58" w:rsidRDefault="005A2B58" w:rsidP="005A2B58">
            <w:pPr>
              <w:jc w:val="right"/>
              <w:rPr>
                <w:rFonts w:asciiTheme="minorEastAsia" w:hAnsiTheme="minorEastAsia" w:cs="Times New Roman"/>
                <w:sz w:val="24"/>
                <w:szCs w:val="24"/>
              </w:rPr>
            </w:pPr>
            <w:r>
              <w:rPr>
                <w:rFonts w:asciiTheme="minorEastAsia" w:hAnsiTheme="minorEastAsia" w:cs="Times New Roman" w:hint="eastAsia"/>
                <w:sz w:val="24"/>
                <w:szCs w:val="24"/>
              </w:rPr>
              <w:t>(2-1)</w:t>
            </w:r>
          </w:p>
        </w:tc>
      </w:tr>
    </w:tbl>
    <w:p w:rsidR="00675E8E" w:rsidRPr="006A1010" w:rsidRDefault="001530ED" w:rsidP="00D956BE">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2" type="#_x0000_t75" style="width:12pt;height:11.25pt" o:ole="">
            <v:imagedata r:id="rId59" o:title=""/>
          </v:shape>
          <o:OLEObject Type="Embed" ProgID="Equation.DSMT4" ShapeID="_x0000_i1052" DrawAspect="Content" ObjectID="_1494183325" r:id="rId60"/>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3" type="#_x0000_t75" style="width:12pt;height:15.75pt" o:ole="">
            <v:imagedata r:id="rId61" o:title=""/>
          </v:shape>
          <o:OLEObject Type="Embed" ProgID="Equation.DSMT4" ShapeID="_x0000_i1053" DrawAspect="Content" ObjectID="_1494183326" r:id="rId62"/>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在</w:t>
      </w:r>
      <w:r w:rsidR="00DD68E5" w:rsidRPr="00474B4C">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4" type="#_x0000_t75" style="width:26.25pt;height:20.25pt" o:ole="">
            <v:imagedata r:id="rId63" o:title=""/>
          </v:shape>
          <o:OLEObject Type="Embed" ProgID="Equation.DSMT4" ShapeID="_x0000_i1054" DrawAspect="Content" ObjectID="_1494183327" r:id="rId64"/>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5" type="#_x0000_t75" style="width:9.75pt;height:14.25pt" o:ole="">
            <v:imagedata r:id="rId65" o:title=""/>
          </v:shape>
          <o:OLEObject Type="Embed" ProgID="Equation.DSMT4" ShapeID="_x0000_i1055" DrawAspect="Content" ObjectID="_1494183328" r:id="rId66"/>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6" type="#_x0000_t75" style="width:26.25pt;height:15.75pt" o:ole="">
            <v:imagedata r:id="rId67" o:title=""/>
          </v:shape>
          <o:OLEObject Type="Embed" ProgID="Equation.DSMT4" ShapeID="_x0000_i1056" DrawAspect="Content" ObjectID="_1494183329" r:id="rId68"/>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0"/>
        <w:gridCol w:w="4552"/>
        <w:gridCol w:w="1944"/>
      </w:tblGrid>
      <w:tr w:rsidR="0035500B" w:rsidTr="00635ECB">
        <w:tc>
          <w:tcPr>
            <w:tcW w:w="2765" w:type="dxa"/>
            <w:vAlign w:val="center"/>
          </w:tcPr>
          <w:p w:rsidR="0035500B" w:rsidRDefault="0035500B" w:rsidP="005F64C3">
            <w:pPr>
              <w:rPr>
                <w:rFonts w:asciiTheme="minorEastAsia" w:hAnsiTheme="minorEastAsia" w:cs="Times New Roman"/>
                <w:sz w:val="24"/>
                <w:szCs w:val="24"/>
              </w:rPr>
            </w:pPr>
          </w:p>
        </w:tc>
        <w:tc>
          <w:tcPr>
            <w:tcW w:w="2765" w:type="dxa"/>
            <w:vAlign w:val="center"/>
          </w:tcPr>
          <w:p w:rsidR="0035500B" w:rsidRDefault="0035500B" w:rsidP="00635ECB">
            <w:pPr>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7" type="#_x0000_t75" style="width:216.75pt;height:38.25pt" o:ole="">
                  <v:imagedata r:id="rId69" o:title=""/>
                </v:shape>
                <o:OLEObject Type="Embed" ProgID="Equation.DSMT4" ShapeID="_x0000_i1057" DrawAspect="Content" ObjectID="_1494183330" r:id="rId70"/>
              </w:object>
            </w:r>
          </w:p>
        </w:tc>
        <w:tc>
          <w:tcPr>
            <w:tcW w:w="2766" w:type="dxa"/>
            <w:vAlign w:val="center"/>
          </w:tcPr>
          <w:p w:rsidR="0035500B" w:rsidRDefault="0035500B"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C17034">
              <w:rPr>
                <w:rFonts w:asciiTheme="minorEastAsia" w:hAnsiTheme="minorEastAsia" w:cs="Times New Roman" w:hint="eastAsia"/>
                <w:sz w:val="24"/>
                <w:szCs w:val="24"/>
              </w:rPr>
              <w:t>2-2</w:t>
            </w:r>
            <w:r>
              <w:rPr>
                <w:rFonts w:asciiTheme="minorEastAsia" w:hAnsiTheme="minorEastAsia" w:cs="Times New Roman" w:hint="eastAsia"/>
                <w:sz w:val="24"/>
                <w:szCs w:val="24"/>
              </w:rPr>
              <w:t>)</w:t>
            </w:r>
          </w:p>
        </w:tc>
      </w:tr>
    </w:tbl>
    <w:p w:rsidR="00F2235D"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完城市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6"/>
        <w:gridCol w:w="3350"/>
        <w:gridCol w:w="2500"/>
      </w:tblGrid>
      <w:tr w:rsidR="00F105CA" w:rsidTr="00635ECB">
        <w:tc>
          <w:tcPr>
            <w:tcW w:w="2765" w:type="dxa"/>
            <w:vAlign w:val="center"/>
          </w:tcPr>
          <w:p w:rsidR="00F105CA" w:rsidRDefault="00F105CA" w:rsidP="00635ECB">
            <w:pPr>
              <w:rPr>
                <w:rFonts w:asciiTheme="minorEastAsia" w:hAnsiTheme="minorEastAsia" w:cs="Times New Roman"/>
                <w:sz w:val="24"/>
                <w:szCs w:val="24"/>
              </w:rPr>
            </w:pPr>
          </w:p>
        </w:tc>
        <w:tc>
          <w:tcPr>
            <w:tcW w:w="2765" w:type="dxa"/>
            <w:vAlign w:val="center"/>
          </w:tcPr>
          <w:p w:rsidR="00F105CA" w:rsidRDefault="00C46743" w:rsidP="00635ECB">
            <w:pPr>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8" type="#_x0000_t75" style="width:156.75pt;height:33.75pt" o:ole="">
                  <v:imagedata r:id="rId71" o:title=""/>
                </v:shape>
                <o:OLEObject Type="Embed" ProgID="Equation.DSMT4" ShapeID="_x0000_i1058" DrawAspect="Content" ObjectID="_1494183331" r:id="rId72"/>
              </w:object>
            </w:r>
          </w:p>
        </w:tc>
        <w:tc>
          <w:tcPr>
            <w:tcW w:w="2766" w:type="dxa"/>
            <w:vAlign w:val="center"/>
          </w:tcPr>
          <w:p w:rsidR="00F105CA" w:rsidRDefault="00F105CA"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76192E">
              <w:rPr>
                <w:rFonts w:asciiTheme="minorEastAsia" w:hAnsiTheme="minorEastAsia" w:cs="Times New Roman" w:hint="eastAsia"/>
                <w:sz w:val="24"/>
                <w:szCs w:val="24"/>
              </w:rPr>
              <w:t>2-3</w:t>
            </w:r>
            <w:r>
              <w:rPr>
                <w:rFonts w:asciiTheme="minorEastAsia" w:hAnsiTheme="minorEastAsia" w:cs="Times New Roman" w:hint="eastAsia"/>
                <w:sz w:val="24"/>
                <w:szCs w:val="24"/>
              </w:rPr>
              <w:t>)</w:t>
            </w:r>
          </w:p>
        </w:tc>
      </w:tr>
    </w:tbl>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9" type="#_x0000_t75" style="width:12pt;height:12.75pt" o:ole="">
            <v:imagedata r:id="rId73" o:title=""/>
          </v:shape>
          <o:OLEObject Type="Embed" ProgID="Equation.DSMT4" ShapeID="_x0000_i1059" DrawAspect="Content" ObjectID="_1494183332" r:id="rId74"/>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5738E8" w:rsidRPr="006A1010"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r w:rsidR="001F3F4E">
        <w:rPr>
          <w:rFonts w:asciiTheme="minorEastAsia" w:hAnsiTheme="minorEastAsia" w:cs="Times New Roman" w:hint="eastAsia"/>
          <w:sz w:val="24"/>
          <w:szCs w:val="24"/>
        </w:rPr>
        <w:t>该解即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AA7939" w:rsidRDefault="00E86E32" w:rsidP="001C2F6C">
      <w:pPr>
        <w:pStyle w:val="2"/>
        <w:rPr>
          <w:rFonts w:ascii="黑体" w:hAnsi="黑体" w:cs="Times New Roman"/>
          <w:szCs w:val="28"/>
        </w:rPr>
      </w:pPr>
      <w:bookmarkStart w:id="64" w:name="_Toc419727917"/>
      <w:bookmarkStart w:id="65" w:name="_Toc419728158"/>
      <w:bookmarkStart w:id="66" w:name="_Toc419796716"/>
      <w:bookmarkStart w:id="67" w:name="_Toc419797545"/>
      <w:bookmarkStart w:id="68" w:name="_Toc419798096"/>
      <w:bookmarkStart w:id="69" w:name="_Toc419798256"/>
      <w:bookmarkStart w:id="70" w:name="_Toc419798328"/>
      <w:bookmarkStart w:id="71" w:name="_Toc420397976"/>
      <w:r>
        <w:rPr>
          <w:rFonts w:ascii="黑体" w:hAnsi="黑体" w:cs="Times New Roman" w:hint="eastAsia"/>
          <w:szCs w:val="28"/>
        </w:rPr>
        <w:t>2.</w:t>
      </w:r>
      <w:r w:rsidR="00D96D43">
        <w:rPr>
          <w:rFonts w:ascii="黑体" w:hAnsi="黑体" w:cs="Times New Roman"/>
          <w:szCs w:val="28"/>
        </w:rPr>
        <w:t>2</w:t>
      </w:r>
      <w:r>
        <w:rPr>
          <w:rFonts w:ascii="黑体" w:hAnsi="黑体" w:cs="Times New Roman" w:hint="eastAsia"/>
          <w:szCs w:val="28"/>
        </w:rPr>
        <w:t xml:space="preserve"> </w:t>
      </w:r>
      <w:r w:rsidR="00EA717F" w:rsidRPr="00EA717F">
        <w:rPr>
          <w:rFonts w:ascii="黑体" w:hAnsi="黑体" w:cs="Times New Roman" w:hint="eastAsia"/>
          <w:szCs w:val="28"/>
        </w:rPr>
        <w:t>蚁群算法的编程实现</w:t>
      </w:r>
      <w:bookmarkEnd w:id="64"/>
      <w:bookmarkEnd w:id="65"/>
      <w:bookmarkEnd w:id="66"/>
      <w:bookmarkEnd w:id="67"/>
      <w:bookmarkEnd w:id="68"/>
      <w:bookmarkEnd w:id="69"/>
      <w:bookmarkEnd w:id="70"/>
      <w:bookmarkEnd w:id="71"/>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0F0505" w:rsidP="000F0505">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5">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lastRenderedPageBreak/>
        <w:t>图</w:t>
      </w:r>
      <w:r w:rsidR="00D3424B">
        <w:rPr>
          <w:rFonts w:asciiTheme="minorEastAsia" w:hAnsiTheme="minorEastAsia" w:cs="Times New Roman" w:hint="eastAsia"/>
          <w:sz w:val="24"/>
          <w:szCs w:val="24"/>
        </w:rPr>
        <w:t xml:space="preserve"> 2-2</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sz w:val="24"/>
          <w:szCs w:val="24"/>
        </w:rPr>
      </w:pPr>
      <w:r>
        <w:rPr>
          <w:rFonts w:asciiTheme="minorEastAsia" w:hAnsiTheme="minorEastAsia" w:cs="Times New Roman"/>
          <w:sz w:val="24"/>
          <w:szCs w:val="24"/>
        </w:rPr>
        <w:t>图</w:t>
      </w:r>
      <w:r w:rsidR="00FA218B">
        <w:rPr>
          <w:rFonts w:asciiTheme="minorEastAsia" w:hAnsiTheme="minorEastAsia" w:cs="Times New Roman" w:hint="eastAsia"/>
          <w:sz w:val="24"/>
          <w:szCs w:val="24"/>
        </w:rPr>
        <w:t>2-2</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loop</w:t>
      </w:r>
      <w:r w:rsidRPr="00551165">
        <w:rPr>
          <w:rFonts w:asciiTheme="minorEastAsia" w:hAnsiTheme="minorEastAsia" w:cs="Times New Roman"/>
          <w:sz w:val="24"/>
          <w:szCs w:val="24"/>
        </w:rPr>
        <w:t>Count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r w:rsidRPr="00551165">
        <w:rPr>
          <w:rFonts w:asciiTheme="minorEastAsia" w:hAnsiTheme="minorEastAsia" w:cs="Times New Roman"/>
          <w:sz w:val="24"/>
          <w:szCs w:val="24"/>
        </w:rPr>
        <w:t>pheromoneMatrix,其中pheromoneMatrix</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cons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const为常量</w:t>
      </w:r>
      <w:r w:rsidRPr="00551165">
        <w:rPr>
          <w:rFonts w:asciiTheme="minorEastAsia" w:hAnsiTheme="minorEastAsia" w:cs="Times New Roman" w:hint="eastAsia"/>
          <w:sz w:val="24"/>
          <w:szCs w:val="24"/>
        </w:rPr>
        <w:t>，初始化禁忌表tabus，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i</w:t>
      </w:r>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t>2.若loop</w:t>
      </w:r>
      <w:r w:rsidRPr="00551165">
        <w:rPr>
          <w:rFonts w:asciiTheme="minorEastAsia" w:hAnsiTheme="minorEastAsia" w:cs="Times New Roman"/>
          <w:sz w:val="24"/>
          <w:szCs w:val="24"/>
        </w:rPr>
        <w:t xml:space="preserve">Count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r>
        <w:rPr>
          <w:rFonts w:asciiTheme="minorEastAsia" w:hAnsiTheme="minorEastAsia" w:cs="Times New Roman"/>
          <w:sz w:val="24"/>
          <w:szCs w:val="24"/>
        </w:rPr>
        <w:t xml:space="preserve">i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i = i + 1,若i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B52E9D" w:rsidRDefault="005824D1" w:rsidP="00042AF2">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00042AF2">
        <w:rPr>
          <w:rFonts w:asciiTheme="minorEastAsia" w:hAnsiTheme="minorEastAsia" w:cs="Times New Roman"/>
          <w:sz w:val="24"/>
          <w:szCs w:val="24"/>
        </w:rPr>
        <w:t xml:space="preserve"> </w:t>
      </w:r>
    </w:p>
    <w:p w:rsidR="009C1096" w:rsidRPr="00E817C6" w:rsidRDefault="0075065F" w:rsidP="00CA4F11">
      <w:pPr>
        <w:pStyle w:val="1"/>
        <w:rPr>
          <w:rFonts w:ascii="黑体" w:hAnsi="黑体" w:cs="Times New Roman"/>
          <w:sz w:val="32"/>
          <w:szCs w:val="32"/>
        </w:rPr>
      </w:pPr>
      <w:bookmarkStart w:id="72" w:name="_Toc419727918"/>
      <w:bookmarkStart w:id="73" w:name="_Toc419728159"/>
      <w:bookmarkStart w:id="74" w:name="_Toc419796717"/>
      <w:bookmarkStart w:id="75" w:name="_Toc419797546"/>
      <w:bookmarkStart w:id="76" w:name="_Toc419798097"/>
      <w:bookmarkStart w:id="77" w:name="_Toc419798257"/>
      <w:bookmarkStart w:id="78" w:name="_Toc419798329"/>
      <w:bookmarkStart w:id="79" w:name="_Toc420397977"/>
      <w:r w:rsidRPr="00E817C6">
        <w:rPr>
          <w:rFonts w:ascii="黑体" w:hAnsi="黑体" w:cs="Times New Roman"/>
          <w:sz w:val="32"/>
          <w:szCs w:val="32"/>
        </w:rPr>
        <w:t>3</w:t>
      </w:r>
      <w:r w:rsidR="00693BBD" w:rsidRPr="00E817C6">
        <w:rPr>
          <w:rFonts w:ascii="黑体" w:hAnsi="黑体" w:cs="Times New Roman"/>
          <w:sz w:val="32"/>
          <w:szCs w:val="32"/>
        </w:rPr>
        <w:t xml:space="preserve"> </w:t>
      </w:r>
      <w:r w:rsidR="004F6B13" w:rsidRPr="00E817C6">
        <w:rPr>
          <w:rFonts w:ascii="黑体" w:hAnsi="黑体" w:cs="Times New Roman" w:hint="eastAsia"/>
          <w:sz w:val="32"/>
          <w:szCs w:val="32"/>
        </w:rPr>
        <w:t>遗传算法的</w:t>
      </w:r>
      <w:r w:rsidR="0081016E" w:rsidRPr="00E817C6">
        <w:rPr>
          <w:rFonts w:ascii="黑体" w:hAnsi="黑体" w:cs="Times New Roman" w:hint="eastAsia"/>
          <w:sz w:val="32"/>
          <w:szCs w:val="32"/>
        </w:rPr>
        <w:t>基本原理与编程实现</w:t>
      </w:r>
      <w:bookmarkEnd w:id="72"/>
      <w:bookmarkEnd w:id="73"/>
      <w:bookmarkEnd w:id="74"/>
      <w:bookmarkEnd w:id="75"/>
      <w:bookmarkEnd w:id="76"/>
      <w:bookmarkEnd w:id="77"/>
      <w:bookmarkEnd w:id="78"/>
      <w:bookmarkEnd w:id="79"/>
    </w:p>
    <w:p w:rsidR="00E9716B" w:rsidRDefault="00F05F02" w:rsidP="001C2F6C">
      <w:pPr>
        <w:pStyle w:val="2"/>
        <w:rPr>
          <w:rFonts w:ascii="黑体" w:hAnsi="黑体" w:cs="Times New Roman"/>
          <w:szCs w:val="28"/>
        </w:rPr>
      </w:pPr>
      <w:bookmarkStart w:id="80" w:name="_Toc419727919"/>
      <w:bookmarkStart w:id="81" w:name="_Toc419728160"/>
      <w:bookmarkStart w:id="82" w:name="_Toc419796718"/>
      <w:bookmarkStart w:id="83" w:name="_Toc419797547"/>
      <w:bookmarkStart w:id="84" w:name="_Toc419798098"/>
      <w:bookmarkStart w:id="85" w:name="_Toc419798258"/>
      <w:bookmarkStart w:id="86" w:name="_Toc419798330"/>
      <w:bookmarkStart w:id="87" w:name="_Toc420397978"/>
      <w:r>
        <w:rPr>
          <w:rFonts w:ascii="黑体" w:hAnsi="黑体" w:cs="Times New Roman" w:hint="eastAsia"/>
          <w:szCs w:val="28"/>
        </w:rPr>
        <w:t>3.1</w:t>
      </w:r>
      <w:r w:rsidR="00B24A28">
        <w:rPr>
          <w:rFonts w:ascii="黑体" w:hAnsi="黑体" w:cs="Times New Roman"/>
          <w:szCs w:val="28"/>
        </w:rPr>
        <w:t xml:space="preserve"> </w:t>
      </w:r>
      <w:r w:rsidR="003B4A8B">
        <w:rPr>
          <w:rFonts w:ascii="黑体" w:hAnsi="黑体" w:cs="Times New Roman" w:hint="eastAsia"/>
          <w:szCs w:val="28"/>
        </w:rPr>
        <w:t>遗传算法的基本原理</w:t>
      </w:r>
      <w:bookmarkEnd w:id="80"/>
      <w:bookmarkEnd w:id="81"/>
      <w:bookmarkEnd w:id="82"/>
      <w:bookmarkEnd w:id="83"/>
      <w:bookmarkEnd w:id="84"/>
      <w:bookmarkEnd w:id="85"/>
      <w:bookmarkEnd w:id="86"/>
      <w:bookmarkEnd w:id="87"/>
    </w:p>
    <w:p w:rsidR="001142EE" w:rsidRDefault="00152A2E" w:rsidP="00831576">
      <w:pPr>
        <w:pStyle w:val="30"/>
      </w:pPr>
      <w:bookmarkStart w:id="88" w:name="_Toc419727920"/>
      <w:bookmarkStart w:id="89" w:name="_Toc419728161"/>
      <w:bookmarkStart w:id="90" w:name="_Toc419796719"/>
      <w:bookmarkStart w:id="91" w:name="_Toc419797548"/>
      <w:bookmarkStart w:id="92" w:name="_Toc419798099"/>
      <w:bookmarkStart w:id="93" w:name="_Toc419798259"/>
      <w:bookmarkStart w:id="94" w:name="_Toc419798331"/>
      <w:bookmarkStart w:id="95" w:name="_Toc420397979"/>
      <w:r>
        <w:rPr>
          <w:rFonts w:hint="eastAsia"/>
        </w:rPr>
        <w:t>3.1.1</w:t>
      </w:r>
      <w:r w:rsidR="003F2EF5">
        <w:t xml:space="preserve"> </w:t>
      </w:r>
      <w:r w:rsidR="00944DA0">
        <w:t>遗传算法简介</w:t>
      </w:r>
      <w:bookmarkEnd w:id="88"/>
      <w:bookmarkEnd w:id="89"/>
      <w:bookmarkEnd w:id="90"/>
      <w:bookmarkEnd w:id="91"/>
      <w:bookmarkEnd w:id="92"/>
      <w:bookmarkEnd w:id="93"/>
      <w:bookmarkEnd w:id="94"/>
      <w:bookmarkEnd w:id="95"/>
    </w:p>
    <w:p w:rsidR="00451429"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解集中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即问题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76415" w:rsidRDefault="007D242E" w:rsidP="00DC1C71">
      <w:pPr>
        <w:pStyle w:val="30"/>
      </w:pPr>
      <w:bookmarkStart w:id="96" w:name="_Toc419727921"/>
      <w:bookmarkStart w:id="97" w:name="_Toc419728162"/>
      <w:bookmarkStart w:id="98" w:name="_Toc419796720"/>
      <w:bookmarkStart w:id="99" w:name="_Toc419797549"/>
      <w:bookmarkStart w:id="100" w:name="_Toc419798100"/>
      <w:bookmarkStart w:id="101" w:name="_Toc419798260"/>
      <w:bookmarkStart w:id="102" w:name="_Toc419798332"/>
      <w:bookmarkStart w:id="103" w:name="_Toc420397980"/>
      <w:r>
        <w:rPr>
          <w:rFonts w:hint="eastAsia"/>
        </w:rPr>
        <w:t>3</w:t>
      </w:r>
      <w:r>
        <w:t>.1.2</w:t>
      </w:r>
      <w:r w:rsidR="006C3B89">
        <w:t xml:space="preserve"> </w:t>
      </w:r>
      <w:r w:rsidR="002513FB">
        <w:t>遗传算法的数学模型</w:t>
      </w:r>
      <w:bookmarkEnd w:id="96"/>
      <w:bookmarkEnd w:id="97"/>
      <w:bookmarkEnd w:id="98"/>
      <w:bookmarkEnd w:id="99"/>
      <w:bookmarkEnd w:id="100"/>
      <w:bookmarkEnd w:id="101"/>
      <w:bookmarkEnd w:id="102"/>
      <w:bookmarkEnd w:id="103"/>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个体被选择到下一代的概率也就越大（</w:t>
      </w:r>
      <w:r w:rsidR="00DA18C3" w:rsidRPr="00BC688F">
        <w:rPr>
          <w:rFonts w:asciiTheme="minorEastAsia" w:hAnsiTheme="minorEastAsia" w:cs="Times New Roman" w:hint="eastAsia"/>
          <w:sz w:val="24"/>
          <w:szCs w:val="24"/>
        </w:rPr>
        <w:t>采用轮盘赌方式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60" type="#_x0000_t75" style="width:30.75pt;height:15.75pt" o:ole="">
            <v:imagedata r:id="rId76" o:title=""/>
          </v:shape>
          <o:OLEObject Type="Embed" ProgID="Equation.DSMT4" ShapeID="_x0000_i1060" DrawAspect="Content" ObjectID="_1494183333" r:id="rId77"/>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61" type="#_x0000_t75" style="width:12.75pt;height:14.25pt" o:ole="">
            <v:imagedata r:id="rId78" o:title=""/>
          </v:shape>
          <o:OLEObject Type="Embed" ProgID="Equation.DSMT4" ShapeID="_x0000_i1061" DrawAspect="Content" ObjectID="_1494183334" r:id="rId79"/>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062" type="#_x0000_t75" style="width:14.25pt;height:12.75pt" o:ole="">
            <v:imagedata r:id="rId80" o:title=""/>
          </v:shape>
          <o:OLEObject Type="Embed" ProgID="Equation.DSMT4" ShapeID="_x0000_i1062" DrawAspect="Content" ObjectID="_1494183335" r:id="rId81"/>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63" type="#_x0000_t75" style="width:89.25pt;height:18pt" o:ole="">
            <v:imagedata r:id="rId82" o:title=""/>
          </v:shape>
          <o:OLEObject Type="Embed" ProgID="Equation.DSMT4" ShapeID="_x0000_i1063" DrawAspect="Content" ObjectID="_1494183336" r:id="rId83"/>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064" type="#_x0000_t75" style="width:12.75pt;height:14.25pt" o:ole="">
            <v:imagedata r:id="rId78" o:title=""/>
          </v:shape>
          <o:OLEObject Type="Embed" ProgID="Equation.DSMT4" ShapeID="_x0000_i1064" DrawAspect="Content" ObjectID="_1494183337" r:id="rId84"/>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65" type="#_x0000_t75" style="width:12.75pt;height:11.25pt" o:ole="">
            <v:imagedata r:id="rId85" o:title=""/>
          </v:shape>
          <o:OLEObject Type="Embed" ProgID="Equation.DSMT4" ShapeID="_x0000_i1065" DrawAspect="Content" ObjectID="_1494183338" r:id="rId86"/>
        </w:object>
      </w:r>
      <w:r w:rsidR="008B4821" w:rsidRPr="00BC688F">
        <w:rPr>
          <w:rFonts w:asciiTheme="minorEastAsia" w:hAnsiTheme="minorEastAsia" w:cs="Times New Roman" w:hint="eastAsia"/>
          <w:sz w:val="24"/>
          <w:szCs w:val="24"/>
        </w:rPr>
        <w:t>个</w:t>
      </w:r>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66" type="#_x0000_t75" style="width:111.75pt;height:18pt" o:ole="">
            <v:imagedata r:id="rId87" o:title=""/>
          </v:shape>
          <o:OLEObject Type="Embed" ProgID="Equation.DSMT4" ShapeID="_x0000_i1066" DrawAspect="Content" ObjectID="_1494183339" r:id="rId88"/>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67" type="#_x0000_t75" style="width:15pt;height:18pt" o:ole="">
            <v:imagedata r:id="rId89" o:title=""/>
          </v:shape>
          <o:OLEObject Type="Embed" ProgID="Equation.DSMT4" ShapeID="_x0000_i1067" DrawAspect="Content" ObjectID="_1494183340" r:id="rId90"/>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68" type="#_x0000_t75" style="width:9.75pt;height:14.25pt" o:ole="">
            <v:imagedata r:id="rId91" o:title=""/>
          </v:shape>
          <o:OLEObject Type="Embed" ProgID="Equation.DSMT4" ShapeID="_x0000_i1068" DrawAspect="Content" ObjectID="_1494183341" r:id="rId92"/>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69" type="#_x0000_t75" style="width:75pt;height:18pt" o:ole="">
            <v:imagedata r:id="rId93" o:title=""/>
          </v:shape>
          <o:OLEObject Type="Embed" ProgID="Equation.DSMT4" ShapeID="_x0000_i1069" DrawAspect="Content" ObjectID="_1494183342" r:id="rId94"/>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70" type="#_x0000_t75" style="width:24pt;height:15.75pt" o:ole="">
            <v:imagedata r:id="rId95" o:title=""/>
          </v:shape>
          <o:OLEObject Type="Embed" ProgID="Equation.DSMT4" ShapeID="_x0000_i1070" DrawAspect="Content" ObjectID="_1494183343" r:id="rId96"/>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71" type="#_x0000_t75" style="width:47.25pt;height:14.25pt" o:ole="">
            <v:imagedata r:id="rId97" o:title=""/>
          </v:shape>
          <o:OLEObject Type="Embed" ProgID="Equation.DSMT4" ShapeID="_x0000_i1071" DrawAspect="Content" ObjectID="_1494183344" r:id="rId98"/>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72" type="#_x0000_t75" style="width:51pt;height:11.25pt" o:ole="">
            <v:imagedata r:id="rId99" o:title=""/>
          </v:shape>
          <o:OLEObject Type="Embed" ProgID="Equation.DSMT4" ShapeID="_x0000_i1072" DrawAspect="Content" ObjectID="_1494183345" r:id="rId100"/>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73" type="#_x0000_t75" style="width:47.25pt;height:12.75pt" o:ole="">
            <v:imagedata r:id="rId101" o:title=""/>
          </v:shape>
          <o:OLEObject Type="Embed" ProgID="Equation.DSMT4" ShapeID="_x0000_i1073" DrawAspect="Content" ObjectID="_1494183346" r:id="rId102"/>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074" type="#_x0000_t75" style="width:38.25pt;height:15.75pt" o:ole="">
            <v:imagedata r:id="rId103" o:title=""/>
          </v:shape>
          <o:OLEObject Type="Embed" ProgID="Equation.DSMT4" ShapeID="_x0000_i1074" DrawAspect="Content" ObjectID="_1494183347" r:id="rId104"/>
        </w:object>
      </w:r>
      <w:r w:rsidR="00584ECB">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4776"/>
        <w:gridCol w:w="1840"/>
      </w:tblGrid>
      <w:tr w:rsidR="00904F5D" w:rsidTr="00635ECB">
        <w:tc>
          <w:tcPr>
            <w:tcW w:w="2765" w:type="dxa"/>
            <w:vAlign w:val="center"/>
          </w:tcPr>
          <w:p w:rsidR="00904F5D" w:rsidRDefault="00904F5D" w:rsidP="00635ECB">
            <w:pPr>
              <w:rPr>
                <w:rFonts w:asciiTheme="minorEastAsia" w:hAnsiTheme="minorEastAsia" w:cs="Times New Roman"/>
                <w:sz w:val="24"/>
                <w:szCs w:val="24"/>
              </w:rPr>
            </w:pPr>
          </w:p>
        </w:tc>
        <w:tc>
          <w:tcPr>
            <w:tcW w:w="2765" w:type="dxa"/>
            <w:vAlign w:val="center"/>
          </w:tcPr>
          <w:p w:rsidR="00904F5D" w:rsidRDefault="007A240B" w:rsidP="00635ECB">
            <w:pPr>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75" type="#_x0000_t75" style="width:228pt;height:15.75pt" o:ole="">
                  <v:imagedata r:id="rId105" o:title=""/>
                </v:shape>
                <o:OLEObject Type="Embed" ProgID="Equation.DSMT4" ShapeID="_x0000_i1075" DrawAspect="Content" ObjectID="_1494183348" r:id="rId106"/>
              </w:object>
            </w:r>
          </w:p>
        </w:tc>
        <w:tc>
          <w:tcPr>
            <w:tcW w:w="2766" w:type="dxa"/>
            <w:vAlign w:val="center"/>
          </w:tcPr>
          <w:p w:rsidR="00904F5D" w:rsidRDefault="00904F5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A86BEA">
              <w:rPr>
                <w:rFonts w:asciiTheme="minorEastAsia" w:hAnsiTheme="minorEastAsia" w:cs="Times New Roman" w:hint="eastAsia"/>
                <w:sz w:val="24"/>
                <w:szCs w:val="24"/>
              </w:rPr>
              <w:t>3-1</w:t>
            </w:r>
            <w:r>
              <w:rPr>
                <w:rFonts w:asciiTheme="minorEastAsia" w:hAnsiTheme="minorEastAsia" w:cs="Times New Roman" w:hint="eastAsia"/>
                <w:sz w:val="24"/>
                <w:szCs w:val="24"/>
              </w:rPr>
              <w:t>)</w:t>
            </w:r>
          </w:p>
        </w:tc>
      </w:tr>
    </w:tbl>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39500D" w:rsidRDefault="00077124" w:rsidP="0039500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76" type="#_x0000_t75" style="width:47.25pt;height:14.25pt" o:ole="">
            <v:imagedata r:id="rId97" o:title=""/>
          </v:shape>
          <o:OLEObject Type="Embed" ProgID="Equation.DSMT4" ShapeID="_x0000_i1076" DrawAspect="Content" ObjectID="_1494183349" r:id="rId107"/>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77" type="#_x0000_t75" style="width:24pt;height:15.75pt" o:ole="">
            <v:imagedata r:id="rId108" o:title=""/>
          </v:shape>
          <o:OLEObject Type="Embed" ProgID="Equation.DSMT4" ShapeID="_x0000_i1077" DrawAspect="Content" ObjectID="_1494183350" r:id="rId109"/>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78" type="#_x0000_t75" style="width:12.75pt;height:11.25pt" o:ole="">
            <v:imagedata r:id="rId110" o:title=""/>
          </v:shape>
          <o:OLEObject Type="Embed" ProgID="Equation.DSMT4" ShapeID="_x0000_i1078" DrawAspect="Content" ObjectID="_1494183351" r:id="rId111"/>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Tr="00635ECB">
        <w:tc>
          <w:tcPr>
            <w:tcW w:w="2765" w:type="dxa"/>
            <w:vAlign w:val="center"/>
          </w:tcPr>
          <w:p w:rsidR="0039500D" w:rsidRDefault="0039500D" w:rsidP="00635ECB">
            <w:pPr>
              <w:rPr>
                <w:rFonts w:asciiTheme="minorEastAsia" w:hAnsiTheme="minorEastAsia" w:cs="Times New Roman"/>
                <w:sz w:val="24"/>
                <w:szCs w:val="24"/>
              </w:rPr>
            </w:pPr>
          </w:p>
        </w:tc>
        <w:tc>
          <w:tcPr>
            <w:tcW w:w="2765" w:type="dxa"/>
            <w:vAlign w:val="center"/>
          </w:tcPr>
          <w:p w:rsidR="0039500D" w:rsidRDefault="005F71E3" w:rsidP="00635ECB">
            <w:pPr>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079" type="#_x0000_t75" style="width:74.25pt;height:48.75pt" o:ole="">
                  <v:imagedata r:id="rId112" o:title=""/>
                </v:shape>
                <o:OLEObject Type="Embed" ProgID="Equation.DSMT4" ShapeID="_x0000_i1079" DrawAspect="Content" ObjectID="_1494183352" r:id="rId113"/>
              </w:object>
            </w:r>
          </w:p>
        </w:tc>
        <w:tc>
          <w:tcPr>
            <w:tcW w:w="2766" w:type="dxa"/>
            <w:vAlign w:val="center"/>
          </w:tcPr>
          <w:p w:rsidR="0039500D" w:rsidRDefault="0039500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D02D3D">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80" type="#_x0000_t75" style="width:75pt;height:15.75pt" o:ole="">
            <v:imagedata r:id="rId114" o:title=""/>
          </v:shape>
          <o:OLEObject Type="Embed" ProgID="Equation.DSMT4" ShapeID="_x0000_i1080" DrawAspect="Content" ObjectID="_1494183353" r:id="rId115"/>
        </w:object>
      </w:r>
      <w:r w:rsidR="001456E3">
        <w:rPr>
          <w:rFonts w:asciiTheme="minorEastAsia" w:hAnsiTheme="minorEastAsia" w:cs="Times New Roman" w:hint="eastAsia"/>
          <w:sz w:val="24"/>
          <w:szCs w:val="24"/>
        </w:rPr>
        <w:t>。</w:t>
      </w:r>
    </w:p>
    <w:p w:rsidR="001D1E1B"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81" type="#_x0000_t75" style="width:51pt;height:11.25pt" o:ole="">
            <v:imagedata r:id="rId99" o:title=""/>
          </v:shape>
          <o:OLEObject Type="Embed" ProgID="Equation.DSMT4" ShapeID="_x0000_i1081" DrawAspect="Content" ObjectID="_1494183354" r:id="rId116"/>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82" type="#_x0000_t75" style="width:75pt;height:15.75pt" o:ole="">
            <v:imagedata r:id="rId114" o:title=""/>
          </v:shape>
          <o:OLEObject Type="Embed" ProgID="Equation.DSMT4" ShapeID="_x0000_i1082" DrawAspect="Content" ObjectID="_1494183355" r:id="rId117"/>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83" type="#_x0000_t75" style="width:44.25pt;height:18.75pt" o:ole="">
            <v:imagedata r:id="rId118" o:title=""/>
          </v:shape>
          <o:OLEObject Type="Embed" ProgID="Equation.DSMT4" ShapeID="_x0000_i1083" DrawAspect="Content" ObjectID="_1494183356" r:id="rId119"/>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2916"/>
        <w:gridCol w:w="2701"/>
      </w:tblGrid>
      <w:tr w:rsidR="007E40C1" w:rsidTr="00635ECB">
        <w:tc>
          <w:tcPr>
            <w:tcW w:w="2765" w:type="dxa"/>
            <w:vAlign w:val="center"/>
          </w:tcPr>
          <w:p w:rsidR="00483E38" w:rsidRDefault="00483E38" w:rsidP="00635ECB">
            <w:pPr>
              <w:rPr>
                <w:rFonts w:asciiTheme="minorEastAsia" w:hAnsiTheme="minorEastAsia" w:cs="Times New Roman"/>
                <w:sz w:val="24"/>
                <w:szCs w:val="24"/>
              </w:rPr>
            </w:pPr>
          </w:p>
        </w:tc>
        <w:tc>
          <w:tcPr>
            <w:tcW w:w="2765" w:type="dxa"/>
            <w:vAlign w:val="center"/>
          </w:tcPr>
          <w:p w:rsidR="00483E38" w:rsidRDefault="003920E8" w:rsidP="00635ECB">
            <w:pPr>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084" type="#_x0000_t75" style="width:135pt;height:38.25pt" o:ole="">
                  <v:imagedata r:id="rId120" o:title=""/>
                </v:shape>
                <o:OLEObject Type="Embed" ProgID="Equation.DSMT4" ShapeID="_x0000_i1084" DrawAspect="Content" ObjectID="_1494183357" r:id="rId121"/>
              </w:object>
            </w:r>
          </w:p>
        </w:tc>
        <w:tc>
          <w:tcPr>
            <w:tcW w:w="2766" w:type="dxa"/>
            <w:vAlign w:val="center"/>
          </w:tcPr>
          <w:p w:rsidR="00483E38" w:rsidRDefault="00483E3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7E40C1">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85" type="#_x0000_t75" style="width:6.75pt;height:12pt" o:ole="">
            <v:imagedata r:id="rId122" o:title=""/>
          </v:shape>
          <o:OLEObject Type="Embed" ProgID="Equation.DSMT4" ShapeID="_x0000_i1085" DrawAspect="Content" ObjectID="_1494183358" r:id="rId123"/>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86" type="#_x0000_t75" style="width:129.75pt;height:15.75pt" o:ole="">
            <v:imagedata r:id="rId124" o:title=""/>
          </v:shape>
          <o:OLEObject Type="Embed" ProgID="Equation.DSMT4" ShapeID="_x0000_i1086" DrawAspect="Content" ObjectID="_1494183359" r:id="rId125"/>
        </w:object>
      </w:r>
    </w:p>
    <w:p w:rsidR="005A2075" w:rsidRPr="00AE0872" w:rsidRDefault="00A42A70" w:rsidP="00AE0872">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87" type="#_x0000_t75" style="width:47.25pt;height:12.75pt" o:ole="">
            <v:imagedata r:id="rId101" o:title=""/>
          </v:shape>
          <o:OLEObject Type="Embed" ProgID="Equation.DSMT4" ShapeID="_x0000_i1087" DrawAspect="Content" ObjectID="_1494183360" r:id="rId126"/>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88" type="#_x0000_t75" style="width:129.75pt;height:15.75pt" o:ole="">
            <v:imagedata r:id="rId124" o:title=""/>
          </v:shape>
          <o:OLEObject Type="Embed" ProgID="Equation.DSMT4" ShapeID="_x0000_i1088" DrawAspect="Content" ObjectID="_1494183361" r:id="rId127"/>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89" type="#_x0000_t75" style="width:75pt;height:18pt" o:ole="">
            <v:imagedata r:id="rId128" o:title=""/>
          </v:shape>
          <o:OLEObject Type="Embed" ProgID="Equation.DSMT4" ShapeID="_x0000_i1089" DrawAspect="Content" ObjectID="_1494183362" r:id="rId129"/>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90" type="#_x0000_t75" style="width:38.25pt;height:15.75pt" o:ole="">
            <v:imagedata r:id="rId130" o:title=""/>
          </v:shape>
          <o:OLEObject Type="Embed" ProgID="Equation.DSMT4" ShapeID="_x0000_i1090" DrawAspect="Content" ObjectID="_1494183363" r:id="rId131"/>
        </w:object>
      </w:r>
      <w:r w:rsidR="00E8063B" w:rsidRPr="00BC688F">
        <w:rPr>
          <w:rFonts w:asciiTheme="minorEastAsia" w:hAnsiTheme="minorEastAsia" w:cs="Times New Roman" w:hint="eastAsia"/>
          <w:sz w:val="24"/>
          <w:szCs w:val="24"/>
        </w:rPr>
        <w:t>。</w:t>
      </w:r>
    </w:p>
    <w:p w:rsidR="000134C1" w:rsidRDefault="00C75B0F" w:rsidP="001C2F6C">
      <w:pPr>
        <w:pStyle w:val="2"/>
        <w:rPr>
          <w:rFonts w:ascii="黑体" w:hAnsi="黑体" w:cs="Times New Roman"/>
          <w:szCs w:val="28"/>
        </w:rPr>
      </w:pPr>
      <w:bookmarkStart w:id="104" w:name="_Toc419727922"/>
      <w:bookmarkStart w:id="105" w:name="_Toc419728163"/>
      <w:bookmarkStart w:id="106" w:name="_Toc419796721"/>
      <w:bookmarkStart w:id="107" w:name="_Toc419797550"/>
      <w:bookmarkStart w:id="108" w:name="_Toc419798101"/>
      <w:bookmarkStart w:id="109" w:name="_Toc419798261"/>
      <w:bookmarkStart w:id="110" w:name="_Toc419798333"/>
      <w:bookmarkStart w:id="111" w:name="_Toc420397981"/>
      <w:r>
        <w:rPr>
          <w:rFonts w:ascii="黑体" w:hAnsi="黑体" w:cs="Times New Roman" w:hint="eastAsia"/>
          <w:szCs w:val="28"/>
        </w:rPr>
        <w:t>3.2</w:t>
      </w:r>
      <w:r w:rsidR="001A6BA6">
        <w:rPr>
          <w:rFonts w:ascii="黑体" w:hAnsi="黑体" w:cs="Times New Roman"/>
          <w:szCs w:val="28"/>
        </w:rPr>
        <w:t xml:space="preserve"> </w:t>
      </w:r>
      <w:r w:rsidR="00F70D16">
        <w:rPr>
          <w:rFonts w:ascii="黑体" w:hAnsi="黑体" w:cs="Times New Roman"/>
          <w:szCs w:val="28"/>
        </w:rPr>
        <w:t>遗传算法的</w:t>
      </w:r>
      <w:r w:rsidR="00AE0ABB">
        <w:rPr>
          <w:rFonts w:ascii="黑体" w:hAnsi="黑体" w:cs="Times New Roman"/>
          <w:szCs w:val="28"/>
        </w:rPr>
        <w:t>编程实现</w:t>
      </w:r>
      <w:bookmarkEnd w:id="104"/>
      <w:bookmarkEnd w:id="105"/>
      <w:bookmarkEnd w:id="106"/>
      <w:bookmarkEnd w:id="107"/>
      <w:bookmarkEnd w:id="108"/>
      <w:bookmarkEnd w:id="109"/>
      <w:bookmarkEnd w:id="110"/>
      <w:bookmarkEnd w:id="111"/>
    </w:p>
    <w:p w:rsidR="002B2C6C" w:rsidRDefault="00EE4A5B" w:rsidP="004932CA">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179C0" w:rsidRDefault="0098760B" w:rsidP="00A55BA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2">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Default="00991065" w:rsidP="00A802D2">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3-1 </w:t>
      </w:r>
      <w:r w:rsidR="00C24A96">
        <w:rPr>
          <w:rFonts w:asciiTheme="minorEastAsia" w:hAnsiTheme="minorEastAsia" w:cs="Times New Roman" w:hint="eastAsia"/>
          <w:sz w:val="24"/>
          <w:szCs w:val="24"/>
        </w:rPr>
        <w:t>遗传算法流程图</w:t>
      </w:r>
    </w:p>
    <w:p w:rsidR="007F4988" w:rsidRDefault="007F4988" w:rsidP="006D6E92">
      <w:pPr>
        <w:spacing w:line="240" w:lineRule="auto"/>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DC6930" w:rsidRPr="00182D36" w:rsidRDefault="002179C0" w:rsidP="00182D36">
      <w:pPr>
        <w:pStyle w:val="a3"/>
        <w:numPr>
          <w:ilvl w:val="0"/>
          <w:numId w:val="6"/>
        </w:numPr>
        <w:spacing w:line="400" w:lineRule="exact"/>
        <w:ind w:firstLineChars="0"/>
        <w:rPr>
          <w:rFonts w:asciiTheme="minorEastAsia" w:hAnsiTheme="minorEastAsia" w:cs="Times New Roman"/>
          <w:sz w:val="24"/>
          <w:szCs w:val="24"/>
        </w:rPr>
      </w:pPr>
      <w:r w:rsidRPr="00182D36">
        <w:rPr>
          <w:rFonts w:asciiTheme="minorEastAsia" w:hAnsiTheme="minorEastAsia" w:cs="Times New Roman"/>
          <w:sz w:val="24"/>
          <w:szCs w:val="24"/>
        </w:rPr>
        <w:t>初始化</w:t>
      </w:r>
      <w:r w:rsidRPr="00182D36">
        <w:rPr>
          <w:rFonts w:asciiTheme="minorEastAsia" w:hAnsiTheme="minorEastAsia" w:cs="Times New Roman" w:hint="eastAsia"/>
          <w:sz w:val="24"/>
          <w:szCs w:val="24"/>
        </w:rPr>
        <w:t>参数，令迭代次数loop</w:t>
      </w:r>
      <w:r w:rsidRPr="00182D36">
        <w:rPr>
          <w:rFonts w:asciiTheme="minorEastAsia" w:hAnsiTheme="minorEastAsia" w:cs="Times New Roman"/>
          <w:sz w:val="24"/>
          <w:szCs w:val="24"/>
        </w:rPr>
        <w:t>Count = 0</w:t>
      </w:r>
      <w:r w:rsidRPr="00182D36">
        <w:rPr>
          <w:rFonts w:asciiTheme="minorEastAsia" w:hAnsiTheme="minorEastAsia" w:cs="Times New Roman" w:hint="eastAsia"/>
          <w:sz w:val="24"/>
          <w:szCs w:val="24"/>
        </w:rPr>
        <w:t>,</w:t>
      </w:r>
      <w:r w:rsidRPr="00182D36">
        <w:rPr>
          <w:rFonts w:asciiTheme="minorEastAsia" w:hAnsiTheme="minorEastAsia" w:cs="Times New Roman"/>
          <w:sz w:val="24"/>
          <w:szCs w:val="24"/>
        </w:rPr>
        <w:t>设置最大迭代次数</w:t>
      </w:r>
      <w:r w:rsidRPr="00182D36">
        <w:rPr>
          <w:rFonts w:asciiTheme="minorEastAsia" w:hAnsiTheme="minorEastAsia" w:cs="Times New Roman" w:hint="eastAsia"/>
          <w:sz w:val="24"/>
          <w:szCs w:val="24"/>
        </w:rPr>
        <w:t>MAX_LOOP_COUNT。选择m个合适的可行解作为初代群体。进入步骤2。</w:t>
      </w:r>
    </w:p>
    <w:p w:rsidR="004F3851" w:rsidRDefault="002179C0" w:rsidP="00722712">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8B1FCC">
        <w:rPr>
          <w:rFonts w:asciiTheme="minorEastAsia" w:hAnsiTheme="minorEastAsia" w:cs="Times New Roman"/>
          <w:sz w:val="24"/>
          <w:szCs w:val="24"/>
        </w:rPr>
        <w:t xml:space="preserve"> </w:t>
      </w:r>
      <w:r w:rsidR="00D54C8C">
        <w:rPr>
          <w:rFonts w:asciiTheme="minorEastAsia" w:hAnsiTheme="minorEastAsia" w:cs="Times New Roman" w:hint="eastAsia"/>
          <w:sz w:val="24"/>
          <w:szCs w:val="24"/>
        </w:rPr>
        <w:t>计算种群中所有个体的适应度</w:t>
      </w:r>
      <w:r w:rsidR="000D7A28">
        <w:rPr>
          <w:rFonts w:asciiTheme="minorEastAsia" w:hAnsiTheme="minorEastAsia" w:cs="Times New Roman" w:hint="eastAsia"/>
          <w:sz w:val="24"/>
          <w:szCs w:val="24"/>
        </w:rPr>
        <w:t>，得到种群适应度数组fitness</w:t>
      </w:r>
      <w:r w:rsidR="000D7A28">
        <w:rPr>
          <w:rFonts w:asciiTheme="minorEastAsia" w:hAnsiTheme="minorEastAsia" w:cs="Times New Roman"/>
          <w:sz w:val="24"/>
          <w:szCs w:val="24"/>
        </w:rPr>
        <w:t>Array</w:t>
      </w:r>
      <w:r w:rsidR="000D7A28">
        <w:rPr>
          <w:rFonts w:asciiTheme="minorEastAsia" w:hAnsiTheme="minorEastAsia" w:cs="Times New Roman" w:hint="eastAsia"/>
          <w:sz w:val="24"/>
          <w:szCs w:val="24"/>
        </w:rPr>
        <w:t>。</w:t>
      </w:r>
      <w:r w:rsidR="009F1725">
        <w:rPr>
          <w:rFonts w:asciiTheme="minorEastAsia" w:hAnsiTheme="minorEastAsia" w:cs="Times New Roman" w:hint="eastAsia"/>
          <w:sz w:val="24"/>
          <w:szCs w:val="24"/>
        </w:rPr>
        <w:t>进入步骤3。</w:t>
      </w:r>
    </w:p>
    <w:p w:rsidR="00AA4323" w:rsidRDefault="00356334"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3. </w:t>
      </w:r>
      <w:r w:rsidR="00165100">
        <w:rPr>
          <w:rFonts w:asciiTheme="minorEastAsia" w:hAnsiTheme="minorEastAsia" w:cs="Times New Roman" w:hint="eastAsia"/>
          <w:sz w:val="24"/>
          <w:szCs w:val="24"/>
        </w:rPr>
        <w:t>按照轮盘赌规则，以适应度数组为权重，进行m次选择，得到被选择算子作用后的种群</w:t>
      </w:r>
      <w:r w:rsidR="00A15215">
        <w:rPr>
          <w:rFonts w:asciiTheme="minorEastAsia" w:hAnsiTheme="minorEastAsia" w:cs="Times New Roman" w:hint="eastAsia"/>
          <w:sz w:val="24"/>
          <w:szCs w:val="24"/>
        </w:rPr>
        <w:t>。</w:t>
      </w:r>
      <w:r w:rsidR="00D20DC8">
        <w:rPr>
          <w:rFonts w:asciiTheme="minorEastAsia" w:hAnsiTheme="minorEastAsia" w:cs="Times New Roman" w:hint="eastAsia"/>
          <w:sz w:val="24"/>
          <w:szCs w:val="24"/>
        </w:rPr>
        <w:t>进入步骤4。</w:t>
      </w:r>
    </w:p>
    <w:p w:rsidR="00351882" w:rsidRDefault="00924D43"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4. </w:t>
      </w:r>
      <w:r w:rsidR="0049485F">
        <w:rPr>
          <w:rFonts w:asciiTheme="minorEastAsia" w:hAnsiTheme="minorEastAsia" w:cs="Times New Roman" w:hint="eastAsia"/>
          <w:sz w:val="24"/>
          <w:szCs w:val="24"/>
        </w:rPr>
        <w:t>将种群中的个体</w:t>
      </w:r>
      <w:r w:rsidR="00E14696">
        <w:rPr>
          <w:rFonts w:asciiTheme="minorEastAsia" w:hAnsiTheme="minorEastAsia" w:cs="Times New Roman" w:hint="eastAsia"/>
          <w:sz w:val="24"/>
          <w:szCs w:val="24"/>
        </w:rPr>
        <w:t>随机两两配对。</w:t>
      </w:r>
      <w:r w:rsidR="00E93FBC">
        <w:rPr>
          <w:rFonts w:asciiTheme="minorEastAsia" w:hAnsiTheme="minorEastAsia" w:cs="Times New Roman" w:hint="eastAsia"/>
          <w:sz w:val="24"/>
          <w:szCs w:val="24"/>
        </w:rPr>
        <w:t>每对个体之间进行基因交叉互换。</w:t>
      </w:r>
      <w:r w:rsidR="004C7B70">
        <w:rPr>
          <w:rFonts w:asciiTheme="minorEastAsia" w:hAnsiTheme="minorEastAsia" w:cs="Times New Roman" w:hint="eastAsia"/>
          <w:sz w:val="24"/>
          <w:szCs w:val="24"/>
        </w:rPr>
        <w:t>得到被交叉算子作用后的种群。</w:t>
      </w:r>
      <w:r w:rsidR="00963160">
        <w:rPr>
          <w:rFonts w:asciiTheme="minorEastAsia" w:hAnsiTheme="minorEastAsia" w:cs="Times New Roman" w:hint="eastAsia"/>
          <w:sz w:val="24"/>
          <w:szCs w:val="24"/>
        </w:rPr>
        <w:t>进入步骤5。</w:t>
      </w:r>
    </w:p>
    <w:p w:rsidR="004D6D8E" w:rsidRDefault="00245397"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5.</w:t>
      </w:r>
      <w:r w:rsidR="00DD7A56">
        <w:rPr>
          <w:rFonts w:asciiTheme="minorEastAsia" w:hAnsiTheme="minorEastAsia" w:cs="Times New Roman"/>
          <w:sz w:val="24"/>
          <w:szCs w:val="24"/>
        </w:rPr>
        <w:t xml:space="preserve"> </w:t>
      </w:r>
      <w:r w:rsidR="00952AC9">
        <w:rPr>
          <w:rFonts w:asciiTheme="minorEastAsia" w:hAnsiTheme="minorEastAsia" w:cs="Times New Roman"/>
          <w:sz w:val="24"/>
          <w:szCs w:val="24"/>
        </w:rPr>
        <w:t>对种群中所有的个体进行基因突变</w:t>
      </w:r>
      <w:r w:rsidR="00952AC9">
        <w:rPr>
          <w:rFonts w:asciiTheme="minorEastAsia" w:hAnsiTheme="minorEastAsia" w:cs="Times New Roman" w:hint="eastAsia"/>
          <w:sz w:val="24"/>
          <w:szCs w:val="24"/>
        </w:rPr>
        <w:t>，</w:t>
      </w:r>
      <w:r w:rsidR="00952AC9">
        <w:rPr>
          <w:rFonts w:asciiTheme="minorEastAsia" w:hAnsiTheme="minorEastAsia" w:cs="Times New Roman"/>
          <w:sz w:val="24"/>
          <w:szCs w:val="24"/>
        </w:rPr>
        <w:t>得到被变异算子作用后的种群</w:t>
      </w:r>
      <w:r w:rsidR="00952AC9">
        <w:rPr>
          <w:rFonts w:asciiTheme="minorEastAsia" w:hAnsiTheme="minorEastAsia" w:cs="Times New Roman" w:hint="eastAsia"/>
          <w:sz w:val="24"/>
          <w:szCs w:val="24"/>
        </w:rPr>
        <w:t>。</w:t>
      </w:r>
      <w:r w:rsidR="006A5E1C">
        <w:rPr>
          <w:rFonts w:asciiTheme="minorEastAsia" w:hAnsiTheme="minorEastAsia" w:cs="Times New Roman"/>
          <w:sz w:val="24"/>
          <w:szCs w:val="24"/>
        </w:rPr>
        <w:t xml:space="preserve">迭代次数loopCount </w:t>
      </w:r>
      <w:r w:rsidR="006A5E1C">
        <w:rPr>
          <w:rFonts w:asciiTheme="minorEastAsia" w:hAnsiTheme="minorEastAsia" w:cs="Times New Roman" w:hint="eastAsia"/>
          <w:sz w:val="24"/>
          <w:szCs w:val="24"/>
        </w:rPr>
        <w:t>=</w:t>
      </w:r>
      <w:r w:rsidR="000F3C24">
        <w:rPr>
          <w:rFonts w:asciiTheme="minorEastAsia" w:hAnsiTheme="minorEastAsia" w:cs="Times New Roman"/>
          <w:sz w:val="24"/>
          <w:szCs w:val="24"/>
        </w:rPr>
        <w:t xml:space="preserve"> loopCount + 1</w:t>
      </w:r>
      <w:r w:rsidR="000F3C24">
        <w:rPr>
          <w:rFonts w:asciiTheme="minorEastAsia" w:hAnsiTheme="minorEastAsia" w:cs="Times New Roman" w:hint="eastAsia"/>
          <w:sz w:val="24"/>
          <w:szCs w:val="24"/>
        </w:rPr>
        <w:t>。</w:t>
      </w:r>
      <w:r w:rsidR="00AE3A3A">
        <w:rPr>
          <w:rFonts w:asciiTheme="minorEastAsia" w:hAnsiTheme="minorEastAsia" w:cs="Times New Roman" w:hint="eastAsia"/>
          <w:sz w:val="24"/>
          <w:szCs w:val="24"/>
        </w:rPr>
        <w:t>进入步骤</w:t>
      </w:r>
      <w:r w:rsidR="00963160">
        <w:rPr>
          <w:rFonts w:asciiTheme="minorEastAsia" w:hAnsiTheme="minorEastAsia" w:cs="Times New Roman" w:hint="eastAsia"/>
          <w:sz w:val="24"/>
          <w:szCs w:val="24"/>
        </w:rPr>
        <w:t>6。</w:t>
      </w:r>
    </w:p>
    <w:p w:rsidR="00874AD8" w:rsidRDefault="002F263F" w:rsidP="00597675">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6. 若loopCount</w:t>
      </w:r>
      <w:r>
        <w:rPr>
          <w:rFonts w:asciiTheme="minorEastAsia" w:hAnsiTheme="minorEastAsia" w:cs="Times New Roman"/>
          <w:sz w:val="24"/>
          <w:szCs w:val="24"/>
        </w:rPr>
        <w:t xml:space="preserve"> </w:t>
      </w:r>
      <w:r>
        <w:rPr>
          <w:rFonts w:asciiTheme="minorEastAsia" w:hAnsiTheme="minorEastAsia" w:cs="Times New Roman" w:hint="eastAsia"/>
          <w:sz w:val="24"/>
          <w:szCs w:val="24"/>
        </w:rPr>
        <w:t>&lt; MAX_LOOP_COUNT，</w:t>
      </w:r>
      <w:r>
        <w:rPr>
          <w:rFonts w:asciiTheme="minorEastAsia" w:hAnsiTheme="minorEastAsia" w:cs="Times New Roman"/>
          <w:sz w:val="24"/>
          <w:szCs w:val="24"/>
        </w:rPr>
        <w:t>跳转至第</w:t>
      </w:r>
      <w:r>
        <w:rPr>
          <w:rFonts w:asciiTheme="minorEastAsia" w:hAnsiTheme="minorEastAsia" w:cs="Times New Roman" w:hint="eastAsia"/>
          <w:sz w:val="24"/>
          <w:szCs w:val="24"/>
        </w:rPr>
        <w:t>2步，否则算法结束</w:t>
      </w:r>
      <w:r w:rsidR="00D2295F">
        <w:rPr>
          <w:rFonts w:asciiTheme="minorEastAsia" w:hAnsiTheme="minorEastAsia" w:cs="Times New Roman" w:hint="eastAsia"/>
          <w:sz w:val="24"/>
          <w:szCs w:val="24"/>
        </w:rPr>
        <w:t>。</w:t>
      </w:r>
      <w:bookmarkStart w:id="112" w:name="_Toc419727923"/>
      <w:bookmarkStart w:id="113" w:name="_Toc419728164"/>
      <w:bookmarkStart w:id="114" w:name="_Toc419796722"/>
      <w:bookmarkStart w:id="115" w:name="_Toc419797551"/>
      <w:bookmarkStart w:id="116" w:name="_Toc419798102"/>
      <w:bookmarkStart w:id="117" w:name="_Toc419798262"/>
      <w:bookmarkStart w:id="118" w:name="_Toc419798334"/>
    </w:p>
    <w:p w:rsidR="00176C10" w:rsidRPr="00800E3C" w:rsidRDefault="00E4734C" w:rsidP="000A5117">
      <w:pPr>
        <w:pStyle w:val="1"/>
        <w:rPr>
          <w:rFonts w:ascii="黑体" w:hAnsi="黑体" w:cs="Times New Roman"/>
          <w:sz w:val="24"/>
          <w:szCs w:val="24"/>
        </w:rPr>
      </w:pPr>
      <w:bookmarkStart w:id="119" w:name="_Toc420397982"/>
      <w:r w:rsidRPr="00800E3C">
        <w:rPr>
          <w:rFonts w:ascii="黑体" w:hAnsi="黑体" w:cs="Times New Roman" w:hint="eastAsia"/>
          <w:sz w:val="32"/>
          <w:szCs w:val="32"/>
        </w:rPr>
        <w:t>4</w:t>
      </w:r>
      <w:r w:rsidRPr="00800E3C">
        <w:rPr>
          <w:rFonts w:ascii="黑体" w:hAnsi="黑体" w:cs="Times New Roman"/>
          <w:sz w:val="32"/>
          <w:szCs w:val="32"/>
        </w:rPr>
        <w:t xml:space="preserve"> </w:t>
      </w:r>
      <w:r w:rsidR="00AB5C61" w:rsidRPr="00800E3C">
        <w:rPr>
          <w:rFonts w:ascii="黑体" w:hAnsi="黑体" w:cs="Times New Roman" w:hint="eastAsia"/>
          <w:sz w:val="32"/>
          <w:szCs w:val="32"/>
        </w:rPr>
        <w:t>基于遗传算法对</w:t>
      </w:r>
      <w:r w:rsidR="00B66740" w:rsidRPr="00800E3C">
        <w:rPr>
          <w:rFonts w:ascii="黑体" w:hAnsi="黑体" w:cs="Times New Roman" w:hint="eastAsia"/>
          <w:sz w:val="32"/>
          <w:szCs w:val="32"/>
        </w:rPr>
        <w:t>蚁群算法</w:t>
      </w:r>
      <w:r w:rsidR="00B2276F" w:rsidRPr="00800E3C">
        <w:rPr>
          <w:rFonts w:ascii="黑体" w:hAnsi="黑体" w:cs="Times New Roman" w:hint="eastAsia"/>
          <w:sz w:val="32"/>
          <w:szCs w:val="32"/>
        </w:rPr>
        <w:t>进行</w:t>
      </w:r>
      <w:r w:rsidR="00B66740" w:rsidRPr="00800E3C">
        <w:rPr>
          <w:rFonts w:ascii="黑体" w:hAnsi="黑体" w:cs="Times New Roman" w:hint="eastAsia"/>
          <w:sz w:val="32"/>
          <w:szCs w:val="32"/>
        </w:rPr>
        <w:t>参数优化</w:t>
      </w:r>
      <w:bookmarkEnd w:id="112"/>
      <w:bookmarkEnd w:id="113"/>
      <w:bookmarkEnd w:id="114"/>
      <w:bookmarkEnd w:id="115"/>
      <w:bookmarkEnd w:id="116"/>
      <w:bookmarkEnd w:id="117"/>
      <w:bookmarkEnd w:id="118"/>
      <w:bookmarkEnd w:id="119"/>
    </w:p>
    <w:p w:rsidR="003A1552" w:rsidRDefault="003573A8" w:rsidP="001C2F6C">
      <w:pPr>
        <w:pStyle w:val="2"/>
        <w:rPr>
          <w:rFonts w:ascii="黑体" w:hAnsi="黑体" w:cs="Times New Roman"/>
          <w:szCs w:val="28"/>
        </w:rPr>
      </w:pPr>
      <w:bookmarkStart w:id="120" w:name="_Toc419727924"/>
      <w:bookmarkStart w:id="121" w:name="_Toc419728165"/>
      <w:bookmarkStart w:id="122" w:name="_Toc419796723"/>
      <w:bookmarkStart w:id="123" w:name="_Toc419797552"/>
      <w:bookmarkStart w:id="124" w:name="_Toc419798103"/>
      <w:bookmarkStart w:id="125" w:name="_Toc419798263"/>
      <w:bookmarkStart w:id="126" w:name="_Toc419798335"/>
      <w:bookmarkStart w:id="127" w:name="_Toc420397983"/>
      <w:r w:rsidRPr="00DE5FB0">
        <w:rPr>
          <w:rFonts w:ascii="黑体" w:hAnsi="黑体" w:cs="Times New Roman" w:hint="eastAsia"/>
          <w:szCs w:val="28"/>
        </w:rPr>
        <w:t>4.1</w:t>
      </w:r>
      <w:r w:rsidR="008A3201" w:rsidRPr="00DE5FB0">
        <w:rPr>
          <w:rFonts w:ascii="黑体" w:hAnsi="黑体" w:cs="Times New Roman"/>
          <w:szCs w:val="28"/>
        </w:rPr>
        <w:t xml:space="preserve"> </w:t>
      </w:r>
      <w:r w:rsidR="00E9212F" w:rsidRPr="00DE5FB0">
        <w:rPr>
          <w:rFonts w:ascii="黑体" w:hAnsi="黑体" w:cs="Times New Roman"/>
          <w:szCs w:val="28"/>
        </w:rPr>
        <w:t>蚁群算法存在的缺陷</w:t>
      </w:r>
      <w:bookmarkEnd w:id="120"/>
      <w:bookmarkEnd w:id="121"/>
      <w:bookmarkEnd w:id="122"/>
      <w:bookmarkEnd w:id="123"/>
      <w:bookmarkEnd w:id="124"/>
      <w:bookmarkEnd w:id="125"/>
      <w:bookmarkEnd w:id="126"/>
      <w:bookmarkEnd w:id="127"/>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91" type="#_x0000_t75" style="width:12.75pt;height:10.5pt" o:ole="">
            <v:imagedata r:id="rId133" o:title=""/>
          </v:shape>
          <o:OLEObject Type="Embed" ProgID="Equation.DSMT4" ShapeID="_x0000_i1091" DrawAspect="Content" ObjectID="_1494183364" r:id="rId134"/>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92" type="#_x0000_t75" style="width:12pt;height:15.75pt" o:ole="">
            <v:imagedata r:id="rId135" o:title=""/>
          </v:shape>
          <o:OLEObject Type="Embed" ProgID="Equation.DSMT4" ShapeID="_x0000_i1092" DrawAspect="Content" ObjectID="_1494183365" r:id="rId136"/>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93" type="#_x0000_t75" style="width:12pt;height:12.75pt" o:ole="">
            <v:imagedata r:id="rId137" o:title=""/>
          </v:shape>
          <o:OLEObject Type="Embed" ProgID="Equation.DSMT4" ShapeID="_x0000_i1093" DrawAspect="Content" ObjectID="_1494183366" r:id="rId138"/>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94" type="#_x0000_t75" style="width:12pt;height:10.5pt" o:ole="">
            <v:imagedata r:id="rId139" o:title=""/>
          </v:shape>
          <o:OLEObject Type="Embed" ProgID="Equation.DSMT4" ShapeID="_x0000_i1094" DrawAspect="Content" ObjectID="_1494183367" r:id="rId140"/>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95" type="#_x0000_t75" style="width:12pt;height:15.75pt" o:ole="">
            <v:imagedata r:id="rId141" o:title=""/>
          </v:shape>
          <o:OLEObject Type="Embed" ProgID="Equation.DSMT4" ShapeID="_x0000_i1095" DrawAspect="Content" ObjectID="_1494183368" r:id="rId142"/>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115754" w:rsidRDefault="009E721B" w:rsidP="00115754">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B12E5C" w:rsidRDefault="00E135DF" w:rsidP="001C2F6C">
      <w:pPr>
        <w:pStyle w:val="2"/>
        <w:rPr>
          <w:rFonts w:ascii="黑体" w:hAnsi="黑体" w:cs="Times New Roman"/>
          <w:szCs w:val="28"/>
        </w:rPr>
      </w:pPr>
      <w:bookmarkStart w:id="128" w:name="_Toc419727925"/>
      <w:bookmarkStart w:id="129" w:name="_Toc419728166"/>
      <w:bookmarkStart w:id="130" w:name="_Toc419796724"/>
      <w:bookmarkStart w:id="131" w:name="_Toc419797553"/>
      <w:bookmarkStart w:id="132" w:name="_Toc419798104"/>
      <w:bookmarkStart w:id="133" w:name="_Toc419798264"/>
      <w:bookmarkStart w:id="134" w:name="_Toc419798336"/>
      <w:bookmarkStart w:id="135" w:name="_Toc420397984"/>
      <w:r>
        <w:rPr>
          <w:rFonts w:ascii="黑体" w:hAnsi="黑体" w:cs="Times New Roman" w:hint="eastAsia"/>
          <w:szCs w:val="28"/>
        </w:rPr>
        <w:t>4.2</w:t>
      </w:r>
      <w:r w:rsidR="00524645">
        <w:rPr>
          <w:rFonts w:ascii="黑体" w:hAnsi="黑体" w:cs="Times New Roman"/>
          <w:szCs w:val="28"/>
        </w:rPr>
        <w:t xml:space="preserve"> </w:t>
      </w:r>
      <w:r w:rsidR="0083767B">
        <w:rPr>
          <w:rFonts w:ascii="黑体" w:hAnsi="黑体" w:cs="Times New Roman"/>
          <w:szCs w:val="28"/>
        </w:rPr>
        <w:t>蚁群</w:t>
      </w:r>
      <w:r w:rsidR="00BF383B">
        <w:rPr>
          <w:rFonts w:ascii="黑体" w:hAnsi="黑体" w:cs="Times New Roman"/>
          <w:szCs w:val="28"/>
        </w:rPr>
        <w:t>的</w:t>
      </w:r>
      <w:r w:rsidR="00E06CBE">
        <w:rPr>
          <w:rFonts w:ascii="黑体" w:hAnsi="黑体" w:cs="Times New Roman"/>
          <w:szCs w:val="28"/>
        </w:rPr>
        <w:t>适应度函数</w:t>
      </w:r>
      <w:bookmarkEnd w:id="128"/>
      <w:bookmarkEnd w:id="129"/>
      <w:bookmarkEnd w:id="130"/>
      <w:bookmarkEnd w:id="131"/>
      <w:bookmarkEnd w:id="132"/>
      <w:bookmarkEnd w:id="133"/>
      <w:bookmarkEnd w:id="134"/>
      <w:bookmarkEnd w:id="135"/>
    </w:p>
    <w:p w:rsidR="00925751" w:rsidRDefault="00EE3409" w:rsidP="00DC1C71">
      <w:pPr>
        <w:pStyle w:val="30"/>
      </w:pPr>
      <w:bookmarkStart w:id="136" w:name="_Toc419727926"/>
      <w:bookmarkStart w:id="137" w:name="_Toc419728167"/>
      <w:bookmarkStart w:id="138" w:name="_Toc419796725"/>
      <w:bookmarkStart w:id="139" w:name="_Toc419797554"/>
      <w:bookmarkStart w:id="140" w:name="_Toc419798105"/>
      <w:bookmarkStart w:id="141" w:name="_Toc419798265"/>
      <w:bookmarkStart w:id="142" w:name="_Toc419798337"/>
      <w:bookmarkStart w:id="143" w:name="_Toc420397985"/>
      <w:r>
        <w:rPr>
          <w:rFonts w:hint="eastAsia"/>
        </w:rPr>
        <w:t>4.2.1</w:t>
      </w:r>
      <w:r w:rsidR="002E75E0">
        <w:t xml:space="preserve"> </w:t>
      </w:r>
      <w:r w:rsidR="00D41FE6">
        <w:t>蚁群</w:t>
      </w:r>
      <w:r w:rsidR="007723A5">
        <w:t>算法的性能评价指标</w:t>
      </w:r>
      <w:bookmarkEnd w:id="136"/>
      <w:bookmarkEnd w:id="137"/>
      <w:bookmarkEnd w:id="138"/>
      <w:bookmarkEnd w:id="139"/>
      <w:bookmarkEnd w:id="140"/>
      <w:bookmarkEnd w:id="141"/>
      <w:bookmarkEnd w:id="142"/>
      <w:bookmarkEnd w:id="143"/>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lastRenderedPageBreak/>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96" type="#_x0000_t75" style="width:17.25pt;height:18pt" o:ole="">
            <v:imagedata r:id="rId143" o:title=""/>
          </v:shape>
          <o:OLEObject Type="Embed" ProgID="Equation.DSMT4" ShapeID="_x0000_i1096" DrawAspect="Content" ObjectID="_1494183369" r:id="rId144"/>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Tr="00635ECB">
        <w:tc>
          <w:tcPr>
            <w:tcW w:w="2765" w:type="dxa"/>
            <w:vAlign w:val="center"/>
          </w:tcPr>
          <w:p w:rsidR="00D4787E" w:rsidRDefault="00D4787E" w:rsidP="00635ECB">
            <w:pPr>
              <w:rPr>
                <w:rFonts w:asciiTheme="minorEastAsia" w:hAnsiTheme="minorEastAsia" w:cs="Times New Roman"/>
                <w:sz w:val="24"/>
                <w:szCs w:val="24"/>
              </w:rPr>
            </w:pPr>
          </w:p>
        </w:tc>
        <w:tc>
          <w:tcPr>
            <w:tcW w:w="2765" w:type="dxa"/>
            <w:vAlign w:val="center"/>
          </w:tcPr>
          <w:p w:rsidR="00D4787E" w:rsidRDefault="001B2F94" w:rsidP="00635ECB">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7" type="#_x0000_t75" style="width:98.25pt;height:33pt" o:ole="">
                  <v:imagedata r:id="rId145" o:title=""/>
                </v:shape>
                <o:OLEObject Type="Embed" ProgID="Equation.DSMT4" ShapeID="_x0000_i1097" DrawAspect="Content" ObjectID="_1494183370" r:id="rId146"/>
              </w:object>
            </w:r>
          </w:p>
        </w:tc>
        <w:tc>
          <w:tcPr>
            <w:tcW w:w="2766" w:type="dxa"/>
            <w:vAlign w:val="center"/>
          </w:tcPr>
          <w:p w:rsidR="00D4787E" w:rsidRDefault="00D4787E" w:rsidP="00880BDE">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880BDE">
              <w:rPr>
                <w:rFonts w:asciiTheme="minorEastAsia" w:hAnsiTheme="minorEastAsia" w:cs="Times New Roman"/>
                <w:sz w:val="24"/>
                <w:szCs w:val="24"/>
              </w:rPr>
              <w:t>4</w:t>
            </w:r>
            <w:r w:rsidR="00880BDE">
              <w:rPr>
                <w:rFonts w:asciiTheme="minorEastAsia" w:hAnsiTheme="minorEastAsia" w:cs="Times New Roman" w:hint="eastAsia"/>
                <w:sz w:val="24"/>
                <w:szCs w:val="24"/>
              </w:rPr>
              <w:t>-1</w:t>
            </w:r>
            <w:r>
              <w:rPr>
                <w:rFonts w:asciiTheme="minorEastAsia" w:hAnsiTheme="minorEastAsia" w:cs="Times New Roman" w:hint="eastAsia"/>
                <w:sz w:val="24"/>
                <w:szCs w:val="24"/>
              </w:rPr>
              <w:t>)</w:t>
            </w:r>
          </w:p>
        </w:tc>
      </w:tr>
    </w:tbl>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Pr="00B94B65">
        <w:rPr>
          <w:rFonts w:asciiTheme="minorEastAsia" w:hAnsiTheme="minorEastAsia" w:cs="Times New Roman"/>
          <w:position w:val="-12"/>
          <w:sz w:val="24"/>
          <w:szCs w:val="24"/>
        </w:rPr>
        <w:object w:dxaOrig="240" w:dyaOrig="360">
          <v:shape id="_x0000_i1098" type="#_x0000_t75" style="width:12pt;height:18pt" o:ole="">
            <v:imagedata r:id="rId147" o:title=""/>
          </v:shape>
          <o:OLEObject Type="Embed" ProgID="Equation.DSMT4" ShapeID="_x0000_i1098" DrawAspect="Content" ObjectID="_1494183371" r:id="rId148"/>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99" type="#_x0000_t75" style="width:12pt;height:15.75pt" o:ole="">
            <v:imagedata r:id="rId149" o:title=""/>
          </v:shape>
          <o:OLEObject Type="Embed" ProgID="Equation.DSMT4" ShapeID="_x0000_i1099" DrawAspect="Content" ObjectID="_1494183372" r:id="rId150"/>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100" type="#_x0000_t75" style="width:15.75pt;height:18pt" o:ole="">
            <v:imagedata r:id="rId151" o:title=""/>
          </v:shape>
          <o:OLEObject Type="Embed" ProgID="Equation.DSMT4" ShapeID="_x0000_i1100" DrawAspect="Content" ObjectID="_1494183373" r:id="rId152"/>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Tr="00635ECB">
        <w:tc>
          <w:tcPr>
            <w:tcW w:w="2765" w:type="dxa"/>
            <w:vAlign w:val="center"/>
          </w:tcPr>
          <w:p w:rsidR="00606AC7" w:rsidRDefault="00606AC7" w:rsidP="00635ECB">
            <w:pPr>
              <w:rPr>
                <w:rFonts w:asciiTheme="minorEastAsia" w:hAnsiTheme="minorEastAsia" w:cs="Times New Roman"/>
                <w:sz w:val="24"/>
                <w:szCs w:val="24"/>
              </w:rPr>
            </w:pPr>
          </w:p>
        </w:tc>
        <w:tc>
          <w:tcPr>
            <w:tcW w:w="2765" w:type="dxa"/>
            <w:vAlign w:val="center"/>
          </w:tcPr>
          <w:p w:rsidR="00606AC7" w:rsidRDefault="00B23EC6" w:rsidP="00635ECB">
            <w:pPr>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101" type="#_x0000_t75" style="width:86.25pt;height:33.75pt" o:ole="">
                  <v:imagedata r:id="rId153" o:title=""/>
                </v:shape>
                <o:OLEObject Type="Embed" ProgID="Equation.DSMT4" ShapeID="_x0000_i1101" DrawAspect="Content" ObjectID="_1494183374" r:id="rId154"/>
              </w:object>
            </w:r>
          </w:p>
        </w:tc>
        <w:tc>
          <w:tcPr>
            <w:tcW w:w="2766" w:type="dxa"/>
            <w:vAlign w:val="center"/>
          </w:tcPr>
          <w:p w:rsidR="00606AC7" w:rsidRDefault="00606AC7"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1E0784">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102" type="#_x0000_t75" style="width:12.75pt;height:18pt" o:ole="">
            <v:imagedata r:id="rId155" o:title=""/>
          </v:shape>
          <o:OLEObject Type="Embed" ProgID="Equation.DSMT4" ShapeID="_x0000_i1102" DrawAspect="Content" ObjectID="_1494183375" r:id="rId156"/>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103" type="#_x0000_t75" style="width:21pt;height:18pt" o:ole="">
            <v:imagedata r:id="rId157" o:title=""/>
          </v:shape>
          <o:OLEObject Type="Embed" ProgID="Equation.DSMT4" ShapeID="_x0000_i1103" DrawAspect="Content" ObjectID="_1494183376" r:id="rId158"/>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104" type="#_x0000_t75" style="width:12.75pt;height:18pt" o:ole="">
            <v:imagedata r:id="rId159" o:title=""/>
          </v:shape>
          <o:OLEObject Type="Embed" ProgID="Equation.DSMT4" ShapeID="_x0000_i1104" DrawAspect="Content" ObjectID="_1494183377" r:id="rId160"/>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r w:rsidR="00EE40D6" w:rsidRPr="00B94B65">
        <w:rPr>
          <w:rFonts w:asciiTheme="minorEastAsia" w:hAnsiTheme="minorEastAsia" w:cs="Times New Roman"/>
          <w:sz w:val="24"/>
          <w:szCs w:val="24"/>
        </w:rPr>
        <w:t>能指标</w:t>
      </w:r>
      <w:r w:rsidR="00FF1C60" w:rsidRPr="00B94B65">
        <w:rPr>
          <w:rFonts w:asciiTheme="minorEastAsia" w:hAnsiTheme="minorEastAsia" w:cs="Times New Roman"/>
          <w:position w:val="-12"/>
          <w:sz w:val="24"/>
          <w:szCs w:val="24"/>
        </w:rPr>
        <w:object w:dxaOrig="320" w:dyaOrig="360">
          <v:shape id="_x0000_i1105" type="#_x0000_t75" style="width:15.75pt;height:18pt" o:ole="">
            <v:imagedata r:id="rId161" o:title=""/>
          </v:shape>
          <o:OLEObject Type="Embed" ProgID="Equation.DSMT4" ShapeID="_x0000_i1105" DrawAspect="Content" ObjectID="_1494183378" r:id="rId162"/>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Tr="00635ECB">
        <w:tc>
          <w:tcPr>
            <w:tcW w:w="2765" w:type="dxa"/>
            <w:vAlign w:val="center"/>
          </w:tcPr>
          <w:p w:rsidR="00040FEA" w:rsidRDefault="00040FEA" w:rsidP="00635ECB">
            <w:pPr>
              <w:rPr>
                <w:rFonts w:asciiTheme="minorEastAsia" w:hAnsiTheme="minorEastAsia" w:cs="Times New Roman"/>
                <w:sz w:val="24"/>
                <w:szCs w:val="24"/>
              </w:rPr>
            </w:pPr>
          </w:p>
        </w:tc>
        <w:tc>
          <w:tcPr>
            <w:tcW w:w="2765" w:type="dxa"/>
            <w:vAlign w:val="center"/>
          </w:tcPr>
          <w:p w:rsidR="00040FEA" w:rsidRDefault="00963F97" w:rsidP="00635ECB">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106" type="#_x0000_t75" style="width:98.25pt;height:33pt" o:ole="">
                  <v:imagedata r:id="rId163" o:title=""/>
                </v:shape>
                <o:OLEObject Type="Embed" ProgID="Equation.DSMT4" ShapeID="_x0000_i1106" DrawAspect="Content" ObjectID="_1494183379" r:id="rId164"/>
              </w:object>
            </w:r>
          </w:p>
        </w:tc>
        <w:tc>
          <w:tcPr>
            <w:tcW w:w="2766" w:type="dxa"/>
            <w:vAlign w:val="center"/>
          </w:tcPr>
          <w:p w:rsidR="00040FEA" w:rsidRDefault="00040FEA"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61EFC">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107" type="#_x0000_t75" style="width:12.75pt;height:18pt" o:ole="">
            <v:imagedata r:id="rId165" o:title=""/>
          </v:shape>
          <o:OLEObject Type="Embed" ProgID="Equation.DSMT4" ShapeID="_x0000_i1107" DrawAspect="Content" ObjectID="_1494183380" r:id="rId166"/>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108" type="#_x0000_t75" style="width:12pt;height:15.75pt" o:ole="">
            <v:imagedata r:id="rId149" o:title=""/>
          </v:shape>
          <o:OLEObject Type="Embed" ProgID="Equation.DSMT4" ShapeID="_x0000_i1108" DrawAspect="Content" ObjectID="_1494183381" r:id="rId167"/>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若理论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0432ED"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109" type="#_x0000_t75" style="width:12pt;height:12.75pt" o:ole="">
            <v:imagedata r:id="rId168" o:title=""/>
          </v:shape>
          <o:OLEObject Type="Embed" ProgID="Equation.DSMT4" ShapeID="_x0000_i1109" DrawAspect="Content" ObjectID="_1494183382" r:id="rId169"/>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Tr="00635ECB">
        <w:tc>
          <w:tcPr>
            <w:tcW w:w="2765" w:type="dxa"/>
            <w:vAlign w:val="center"/>
          </w:tcPr>
          <w:p w:rsidR="000432ED" w:rsidRDefault="000432ED" w:rsidP="00635ECB">
            <w:pPr>
              <w:rPr>
                <w:rFonts w:asciiTheme="minorEastAsia" w:hAnsiTheme="minorEastAsia" w:cs="Times New Roman"/>
                <w:sz w:val="24"/>
                <w:szCs w:val="24"/>
              </w:rPr>
            </w:pPr>
          </w:p>
        </w:tc>
        <w:tc>
          <w:tcPr>
            <w:tcW w:w="2765" w:type="dxa"/>
            <w:vAlign w:val="center"/>
          </w:tcPr>
          <w:p w:rsidR="000432ED" w:rsidRDefault="000A7B74" w:rsidP="00635ECB">
            <w:pPr>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110" type="#_x0000_t75" style="width:123pt;height:18pt" o:ole="">
                  <v:imagedata r:id="rId170" o:title=""/>
                </v:shape>
                <o:OLEObject Type="Embed" ProgID="Equation.DSMT4" ShapeID="_x0000_i1110" DrawAspect="Content" ObjectID="_1494183383" r:id="rId171"/>
              </w:object>
            </w:r>
          </w:p>
        </w:tc>
        <w:tc>
          <w:tcPr>
            <w:tcW w:w="2766" w:type="dxa"/>
            <w:vAlign w:val="center"/>
          </w:tcPr>
          <w:p w:rsidR="000432ED" w:rsidRDefault="000432E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10C34">
              <w:rPr>
                <w:rFonts w:asciiTheme="minorEastAsia" w:hAnsiTheme="minorEastAsia" w:cs="Times New Roman" w:hint="eastAsia"/>
                <w:sz w:val="24"/>
                <w:szCs w:val="24"/>
              </w:rPr>
              <w:t>-4</w:t>
            </w:r>
            <w:r>
              <w:rPr>
                <w:rFonts w:asciiTheme="minorEastAsia" w:hAnsiTheme="minorEastAsia" w:cs="Times New Roman" w:hint="eastAsia"/>
                <w:sz w:val="24"/>
                <w:szCs w:val="24"/>
              </w:rPr>
              <w:t>)</w:t>
            </w:r>
          </w:p>
        </w:tc>
      </w:tr>
    </w:tbl>
    <w:p w:rsidR="006E4CDF" w:rsidRPr="00B94B65" w:rsidRDefault="00164396" w:rsidP="007314E3">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111" type="#_x0000_t75" style="width:15.75pt;height:18pt" o:ole="">
            <v:imagedata r:id="rId172" o:title=""/>
          </v:shape>
          <o:OLEObject Type="Embed" ProgID="Equation.DSMT4" ShapeID="_x0000_i1111" DrawAspect="Content" ObjectID="_1494183384" r:id="rId173"/>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112" type="#_x0000_t75" style="width:15.75pt;height:18pt" o:ole="">
            <v:imagedata r:id="rId174" o:title=""/>
          </v:shape>
          <o:OLEObject Type="Embed" ProgID="Equation.DSMT4" ShapeID="_x0000_i1112" DrawAspect="Content" ObjectID="_1494183385" r:id="rId175"/>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113" type="#_x0000_t75" style="width:15.75pt;height:18pt" o:ole="">
            <v:imagedata r:id="rId176" o:title=""/>
          </v:shape>
          <o:OLEObject Type="Embed" ProgID="Equation.DSMT4" ShapeID="_x0000_i1113" DrawAspect="Content" ObjectID="_1494183386" r:id="rId177"/>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能指标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114" type="#_x0000_t75" style="width:81pt;height:18pt" o:ole="">
            <v:imagedata r:id="rId178" o:title=""/>
          </v:shape>
          <o:OLEObject Type="Embed" ProgID="Equation.DSMT4" ShapeID="_x0000_i1114" DrawAspect="Content" ObjectID="_1494183387" r:id="rId179"/>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115" type="#_x0000_t75" style="width:12pt;height:12.75pt" o:ole="">
            <v:imagedata r:id="rId168" o:title=""/>
          </v:shape>
          <o:OLEObject Type="Embed" ProgID="Equation.DSMT4" ShapeID="_x0000_i1115" DrawAspect="Content" ObjectID="_1494183388" r:id="rId180"/>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3E14A2" w:rsidRDefault="00953B8D" w:rsidP="00DC1C71">
      <w:pPr>
        <w:pStyle w:val="30"/>
      </w:pPr>
      <w:bookmarkStart w:id="144" w:name="_Toc419727927"/>
      <w:bookmarkStart w:id="145" w:name="_Toc419728168"/>
      <w:bookmarkStart w:id="146" w:name="_Toc419796726"/>
      <w:bookmarkStart w:id="147" w:name="_Toc419797555"/>
      <w:bookmarkStart w:id="148" w:name="_Toc419798106"/>
      <w:bookmarkStart w:id="149" w:name="_Toc419798266"/>
      <w:bookmarkStart w:id="150" w:name="_Toc419798338"/>
      <w:bookmarkStart w:id="151" w:name="_Toc420397986"/>
      <w:r w:rsidRPr="0013615C">
        <w:rPr>
          <w:rFonts w:hint="eastAsia"/>
        </w:rPr>
        <w:t>4.2</w:t>
      </w:r>
      <w:r w:rsidRPr="0013615C">
        <w:t>.2</w:t>
      </w:r>
      <w:r w:rsidR="00126FDB">
        <w:t xml:space="preserve"> </w:t>
      </w:r>
      <w:r w:rsidR="00F03C54">
        <w:t>蚁群算法</w:t>
      </w:r>
      <w:r w:rsidR="0059533A">
        <w:t>的</w:t>
      </w:r>
      <w:r w:rsidR="00D021D5">
        <w:rPr>
          <w:rFonts w:hint="eastAsia"/>
        </w:rPr>
        <w:t>适应度</w:t>
      </w:r>
      <w:r w:rsidR="00D51740">
        <w:t>函数</w:t>
      </w:r>
      <w:bookmarkEnd w:id="144"/>
      <w:bookmarkEnd w:id="145"/>
      <w:bookmarkEnd w:id="146"/>
      <w:bookmarkEnd w:id="147"/>
      <w:bookmarkEnd w:id="148"/>
      <w:bookmarkEnd w:id="149"/>
      <w:bookmarkEnd w:id="150"/>
      <w:bookmarkEnd w:id="151"/>
    </w:p>
    <w:p w:rsidR="00D67F01"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565"/>
        <w:gridCol w:w="1938"/>
      </w:tblGrid>
      <w:tr w:rsidR="00D67F01" w:rsidTr="00635ECB">
        <w:tc>
          <w:tcPr>
            <w:tcW w:w="2765" w:type="dxa"/>
            <w:vAlign w:val="center"/>
          </w:tcPr>
          <w:p w:rsidR="00D67F01" w:rsidRDefault="00D67F01" w:rsidP="00635ECB">
            <w:pPr>
              <w:rPr>
                <w:rFonts w:asciiTheme="minorEastAsia" w:hAnsiTheme="minorEastAsia" w:cs="Times New Roman"/>
                <w:sz w:val="24"/>
                <w:szCs w:val="24"/>
              </w:rPr>
            </w:pPr>
          </w:p>
        </w:tc>
        <w:tc>
          <w:tcPr>
            <w:tcW w:w="2765" w:type="dxa"/>
            <w:vAlign w:val="center"/>
          </w:tcPr>
          <w:p w:rsidR="00D67F01" w:rsidRDefault="006B4DE7" w:rsidP="00635ECB">
            <w:pPr>
              <w:jc w:val="center"/>
              <w:rPr>
                <w:rFonts w:asciiTheme="minorEastAsia" w:hAnsiTheme="minorEastAsia" w:cs="Times New Roman"/>
                <w:sz w:val="24"/>
                <w:szCs w:val="24"/>
              </w:rPr>
            </w:pPr>
            <w:r w:rsidRPr="005A021E">
              <w:rPr>
                <w:rFonts w:asciiTheme="minorEastAsia" w:hAnsiTheme="minorEastAsia" w:cs="Times New Roman"/>
                <w:position w:val="-64"/>
                <w:sz w:val="24"/>
                <w:szCs w:val="24"/>
              </w:rPr>
              <w:object w:dxaOrig="4340" w:dyaOrig="1020">
                <v:shape id="_x0000_i1116" type="#_x0000_t75" style="width:217.5pt;height:51pt" o:ole="">
                  <v:imagedata r:id="rId181" o:title=""/>
                </v:shape>
                <o:OLEObject Type="Embed" ProgID="Equation.DSMT4" ShapeID="_x0000_i1116" DrawAspect="Content" ObjectID="_1494183389" r:id="rId182"/>
              </w:object>
            </w:r>
          </w:p>
        </w:tc>
        <w:tc>
          <w:tcPr>
            <w:tcW w:w="2766" w:type="dxa"/>
            <w:vAlign w:val="center"/>
          </w:tcPr>
          <w:p w:rsidR="00D67F01" w:rsidRDefault="00D67F01"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6C1C40">
              <w:rPr>
                <w:rFonts w:asciiTheme="minorEastAsia" w:hAnsiTheme="minorEastAsia" w:cs="Times New Roman" w:hint="eastAsia"/>
                <w:sz w:val="24"/>
                <w:szCs w:val="24"/>
              </w:rPr>
              <w:t>-5</w:t>
            </w:r>
            <w:r>
              <w:rPr>
                <w:rFonts w:asciiTheme="minorEastAsia" w:hAnsiTheme="minorEastAsia" w:cs="Times New Roman" w:hint="eastAsia"/>
                <w:sz w:val="24"/>
                <w:szCs w:val="24"/>
              </w:rPr>
              <w:t>)</w:t>
            </w:r>
          </w:p>
        </w:tc>
      </w:tr>
    </w:tbl>
    <w:p w:rsidR="00727049"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lastRenderedPageBreak/>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17" type="#_x0000_t75" style="width:36pt;height:30.75pt" o:ole="">
            <v:imagedata r:id="rId183" o:title=""/>
          </v:shape>
          <o:OLEObject Type="Embed" ProgID="Equation.DSMT4" ShapeID="_x0000_i1117" DrawAspect="Content" ObjectID="_1494183390" r:id="rId184"/>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8B5E1E" w:rsidRDefault="008B5E1E" w:rsidP="00DC1C71">
      <w:pPr>
        <w:pStyle w:val="30"/>
      </w:pPr>
      <w:bookmarkStart w:id="152" w:name="_Toc419727928"/>
      <w:bookmarkStart w:id="153" w:name="_Toc419728169"/>
      <w:bookmarkStart w:id="154" w:name="_Toc419796727"/>
      <w:bookmarkStart w:id="155" w:name="_Toc419797556"/>
      <w:bookmarkStart w:id="156" w:name="_Toc419798107"/>
      <w:bookmarkStart w:id="157" w:name="_Toc419798267"/>
      <w:bookmarkStart w:id="158" w:name="_Toc419798339"/>
      <w:bookmarkStart w:id="159" w:name="_Toc420397987"/>
      <w:r w:rsidRPr="0013615C">
        <w:rPr>
          <w:rFonts w:hint="eastAsia"/>
        </w:rPr>
        <w:t>4.2</w:t>
      </w:r>
      <w:r>
        <w:t xml:space="preserve">.3 </w:t>
      </w:r>
      <w:r w:rsidR="00B524B0">
        <w:rPr>
          <w:rFonts w:hint="eastAsia"/>
        </w:rPr>
        <w:t>适应度</w:t>
      </w:r>
      <w:r w:rsidR="00B524B0">
        <w:t>的尺度变换</w:t>
      </w:r>
      <w:bookmarkEnd w:id="152"/>
      <w:bookmarkEnd w:id="153"/>
      <w:bookmarkEnd w:id="154"/>
      <w:bookmarkEnd w:id="155"/>
      <w:bookmarkEnd w:id="156"/>
      <w:bookmarkEnd w:id="157"/>
      <w:bookmarkEnd w:id="158"/>
      <w:bookmarkEnd w:id="159"/>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个体被选择到下一代的概率是由个体的适应度所决定的</w:t>
      </w:r>
      <w:r w:rsidR="00DA2E61">
        <w:rPr>
          <w:rFonts w:asciiTheme="minorEastAsia" w:hAnsiTheme="minorEastAsia" w:cs="Times New Roman" w:hint="eastAsia"/>
          <w:sz w:val="24"/>
          <w:szCs w:val="24"/>
        </w:rPr>
        <w:t>。然而应用实践表明，单</w:t>
      </w:r>
      <w:bookmarkStart w:id="160" w:name="_GoBack"/>
      <w:bookmarkEnd w:id="160"/>
      <w:r w:rsidR="00DA2E61">
        <w:rPr>
          <w:rFonts w:asciiTheme="minorEastAsia" w:hAnsiTheme="minorEastAsia" w:cs="Times New Roman" w:hint="eastAsia"/>
          <w:sz w:val="24"/>
          <w:szCs w:val="24"/>
        </w:rPr>
        <w:t>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赌计算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550508"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r>
        <w:rPr>
          <w:rFonts w:asciiTheme="minorEastAsia" w:hAnsiTheme="minorEastAsia" w:cs="Times New Roman"/>
          <w:sz w:val="24"/>
          <w:szCs w:val="24"/>
        </w:rPr>
        <w:t>适应度做合理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118" type="#_x0000_t75" style="width:14.25pt;height:18pt" o:ole="">
            <v:imagedata r:id="rId185" o:title=""/>
          </v:shape>
          <o:OLEObject Type="Embed" ProgID="Equation.DSMT4" ShapeID="_x0000_i1118" DrawAspect="Content" ObjectID="_1494183391" r:id="rId186"/>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119" type="#_x0000_t75" style="width:33.75pt;height:18pt" o:ole="">
            <v:imagedata r:id="rId187" o:title=""/>
          </v:shape>
          <o:OLEObject Type="Embed" ProgID="Equation.DSMT4" ShapeID="_x0000_i1119" DrawAspect="Content" ObjectID="_1494183392" r:id="rId18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5"/>
        <w:gridCol w:w="4040"/>
        <w:gridCol w:w="2181"/>
      </w:tblGrid>
      <w:tr w:rsidR="00550508" w:rsidTr="00635ECB">
        <w:tc>
          <w:tcPr>
            <w:tcW w:w="2765" w:type="dxa"/>
            <w:vAlign w:val="center"/>
          </w:tcPr>
          <w:p w:rsidR="00550508" w:rsidRDefault="00550508" w:rsidP="00635ECB">
            <w:pPr>
              <w:rPr>
                <w:rFonts w:asciiTheme="minorEastAsia" w:hAnsiTheme="minorEastAsia" w:cs="Times New Roman"/>
                <w:sz w:val="24"/>
                <w:szCs w:val="24"/>
              </w:rPr>
            </w:pPr>
          </w:p>
        </w:tc>
        <w:tc>
          <w:tcPr>
            <w:tcW w:w="2765" w:type="dxa"/>
            <w:vAlign w:val="center"/>
          </w:tcPr>
          <w:p w:rsidR="00550508" w:rsidRDefault="009D3E54" w:rsidP="00635ECB">
            <w:pPr>
              <w:jc w:val="center"/>
              <w:rPr>
                <w:rFonts w:asciiTheme="minorEastAsia" w:hAnsiTheme="minorEastAsia" w:cs="Times New Roman"/>
                <w:sz w:val="24"/>
                <w:szCs w:val="24"/>
              </w:rPr>
            </w:pPr>
            <w:r w:rsidRPr="001B5815">
              <w:rPr>
                <w:rFonts w:asciiTheme="minorEastAsia" w:hAnsiTheme="minorEastAsia" w:cs="Times New Roman"/>
                <w:position w:val="-32"/>
                <w:sz w:val="24"/>
                <w:szCs w:val="24"/>
              </w:rPr>
              <w:object w:dxaOrig="3820" w:dyaOrig="760">
                <v:shape id="_x0000_i1120" type="#_x0000_t75" style="width:191.25pt;height:38.25pt" o:ole="">
                  <v:imagedata r:id="rId189" o:title=""/>
                </v:shape>
                <o:OLEObject Type="Embed" ProgID="Equation.DSMT4" ShapeID="_x0000_i1120" DrawAspect="Content" ObjectID="_1494183393" r:id="rId190"/>
              </w:object>
            </w:r>
          </w:p>
        </w:tc>
        <w:tc>
          <w:tcPr>
            <w:tcW w:w="2766" w:type="dxa"/>
            <w:vAlign w:val="center"/>
          </w:tcPr>
          <w:p w:rsidR="00550508" w:rsidRDefault="0055050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D37FD">
              <w:rPr>
                <w:rFonts w:asciiTheme="minorEastAsia" w:hAnsiTheme="minorEastAsia" w:cs="Times New Roman" w:hint="eastAsia"/>
                <w:sz w:val="24"/>
                <w:szCs w:val="24"/>
              </w:rPr>
              <w:t>-6</w:t>
            </w:r>
            <w:r>
              <w:rPr>
                <w:rFonts w:asciiTheme="minorEastAsia" w:hAnsiTheme="minorEastAsia" w:cs="Times New Roman" w:hint="eastAsia"/>
                <w:sz w:val="24"/>
                <w:szCs w:val="24"/>
              </w:rPr>
              <w:t>)</w:t>
            </w:r>
          </w:p>
        </w:tc>
      </w:tr>
    </w:tbl>
    <w:p w:rsidR="00D012A4" w:rsidRPr="001D230E" w:rsidRDefault="00636CBA" w:rsidP="00D012A4">
      <w:pPr>
        <w:spacing w:line="240" w:lineRule="auto"/>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806DE" w:rsidRPr="00636CBA">
        <w:rPr>
          <w:rFonts w:asciiTheme="minorEastAsia" w:hAnsiTheme="minorEastAsia" w:cs="Times New Roman"/>
          <w:position w:val="-12"/>
          <w:sz w:val="24"/>
          <w:szCs w:val="24"/>
        </w:rPr>
        <w:object w:dxaOrig="1219" w:dyaOrig="360">
          <v:shape id="_x0000_i1121" type="#_x0000_t75" style="width:60.75pt;height:18pt" o:ole="">
            <v:imagedata r:id="rId191" o:title=""/>
          </v:shape>
          <o:OLEObject Type="Embed" ProgID="Equation.DSMT4" ShapeID="_x0000_i1121" DrawAspect="Content" ObjectID="_1494183394" r:id="rId192"/>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122" type="#_x0000_t75" style="width:12pt;height:12.75pt" o:ole="">
            <v:imagedata r:id="rId193" o:title=""/>
          </v:shape>
          <o:OLEObject Type="Embed" ProgID="Equation.DSMT4" ShapeID="_x0000_i1122" DrawAspect="Content" ObjectID="_1494183395" r:id="rId194"/>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123" type="#_x0000_t75" style="width:12pt;height:11.25pt" o:ole="">
            <v:imagedata r:id="rId195" o:title=""/>
          </v:shape>
          <o:OLEObject Type="Embed" ProgID="Equation.DSMT4" ShapeID="_x0000_i1123" DrawAspect="Content" ObjectID="_1494183396" r:id="rId196"/>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F954A1" w:rsidRDefault="008365B0" w:rsidP="001C2F6C">
      <w:pPr>
        <w:pStyle w:val="2"/>
        <w:rPr>
          <w:rFonts w:ascii="黑体" w:hAnsi="黑体" w:cs="Times New Roman"/>
          <w:szCs w:val="28"/>
        </w:rPr>
      </w:pPr>
      <w:bookmarkStart w:id="161" w:name="_Toc419727929"/>
      <w:bookmarkStart w:id="162" w:name="_Toc419728170"/>
      <w:bookmarkStart w:id="163" w:name="_Toc419796728"/>
      <w:bookmarkStart w:id="164" w:name="_Toc419797557"/>
      <w:bookmarkStart w:id="165" w:name="_Toc419798108"/>
      <w:bookmarkStart w:id="166" w:name="_Toc419798268"/>
      <w:bookmarkStart w:id="167" w:name="_Toc419798340"/>
      <w:bookmarkStart w:id="168" w:name="_Toc420397988"/>
      <w:r w:rsidRPr="005C6B72">
        <w:rPr>
          <w:rFonts w:ascii="黑体" w:hAnsi="黑体" w:cs="Times New Roman" w:hint="eastAsia"/>
          <w:szCs w:val="28"/>
        </w:rPr>
        <w:t>4.3</w:t>
      </w:r>
      <w:r w:rsidR="00473A42">
        <w:rPr>
          <w:rFonts w:ascii="黑体" w:hAnsi="黑体" w:cs="Times New Roman"/>
          <w:szCs w:val="28"/>
        </w:rPr>
        <w:t xml:space="preserve"> </w:t>
      </w:r>
      <w:r w:rsidR="00E43031">
        <w:rPr>
          <w:rFonts w:ascii="黑体" w:hAnsi="黑体" w:cs="Times New Roman"/>
          <w:szCs w:val="28"/>
        </w:rPr>
        <w:t>蚁群基因的二进制编码</w:t>
      </w:r>
      <w:r w:rsidR="00DC167F">
        <w:rPr>
          <w:rFonts w:ascii="黑体" w:hAnsi="黑体" w:cs="Times New Roman"/>
          <w:szCs w:val="28"/>
        </w:rPr>
        <w:t>与</w:t>
      </w:r>
      <w:r w:rsidR="00D774BF">
        <w:rPr>
          <w:rFonts w:ascii="黑体" w:hAnsi="黑体" w:cs="Times New Roman"/>
          <w:szCs w:val="28"/>
        </w:rPr>
        <w:t>解</w:t>
      </w:r>
      <w:r w:rsidR="006B7871">
        <w:rPr>
          <w:rFonts w:ascii="黑体" w:hAnsi="黑体" w:cs="Times New Roman"/>
          <w:szCs w:val="28"/>
        </w:rPr>
        <w:t>码</w:t>
      </w:r>
      <w:bookmarkEnd w:id="161"/>
      <w:bookmarkEnd w:id="162"/>
      <w:bookmarkEnd w:id="163"/>
      <w:bookmarkEnd w:id="164"/>
      <w:bookmarkEnd w:id="165"/>
      <w:bookmarkEnd w:id="166"/>
      <w:bookmarkEnd w:id="167"/>
      <w:bookmarkEnd w:id="168"/>
    </w:p>
    <w:p w:rsidR="00BC7A7D" w:rsidRDefault="00D774BF" w:rsidP="00DC1C71">
      <w:pPr>
        <w:pStyle w:val="30"/>
      </w:pPr>
      <w:bookmarkStart w:id="169" w:name="_Toc419727930"/>
      <w:bookmarkStart w:id="170" w:name="_Toc419728171"/>
      <w:bookmarkStart w:id="171" w:name="_Toc419796729"/>
      <w:bookmarkStart w:id="172" w:name="_Toc419797558"/>
      <w:bookmarkStart w:id="173" w:name="_Toc419798109"/>
      <w:bookmarkStart w:id="174" w:name="_Toc419798269"/>
      <w:bookmarkStart w:id="175" w:name="_Toc419798341"/>
      <w:bookmarkStart w:id="176" w:name="_Toc420397989"/>
      <w:r>
        <w:t>4.3.1</w:t>
      </w:r>
      <w:r w:rsidR="006A7FC7">
        <w:rPr>
          <w:rFonts w:hint="eastAsia"/>
        </w:rPr>
        <w:t xml:space="preserve"> 格雷</w:t>
      </w:r>
      <w:r w:rsidR="008D7B4B">
        <w:rPr>
          <w:rFonts w:hint="eastAsia"/>
        </w:rPr>
        <w:t>编</w:t>
      </w:r>
      <w:r w:rsidR="00283A74">
        <w:rPr>
          <w:rFonts w:hint="eastAsia"/>
        </w:rPr>
        <w:t>码</w:t>
      </w:r>
      <w:r w:rsidR="003F1501">
        <w:rPr>
          <w:rFonts w:hint="eastAsia"/>
        </w:rPr>
        <w:t>的引入</w:t>
      </w:r>
      <w:bookmarkEnd w:id="169"/>
      <w:bookmarkEnd w:id="170"/>
      <w:bookmarkEnd w:id="171"/>
      <w:bookmarkEnd w:id="172"/>
      <w:bookmarkEnd w:id="173"/>
      <w:bookmarkEnd w:id="174"/>
      <w:bookmarkEnd w:id="175"/>
      <w:bookmarkEnd w:id="176"/>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雷码具有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雷码之间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24" type="#_x0000_t75" style="width:42.75pt;height:18pt" o:ole="">
            <v:imagedata r:id="rId197" o:title=""/>
          </v:shape>
          <o:OLEObject Type="Embed" ProgID="Equation.DSMT4" ShapeID="_x0000_i1124" DrawAspect="Content" ObjectID="_1494183397" r:id="rId198"/>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格雷码</w:t>
      </w:r>
      <w:r w:rsidR="005F0E4D" w:rsidRPr="00A665AF">
        <w:rPr>
          <w:rFonts w:asciiTheme="minorEastAsia" w:hAnsiTheme="minorEastAsia"/>
          <w:position w:val="-12"/>
          <w:sz w:val="24"/>
          <w:szCs w:val="24"/>
        </w:rPr>
        <w:object w:dxaOrig="999" w:dyaOrig="360">
          <v:shape id="_x0000_i1125" type="#_x0000_t75" style="width:50.25pt;height:18pt" o:ole="">
            <v:imagedata r:id="rId199" o:title=""/>
          </v:shape>
          <o:OLEObject Type="Embed" ProgID="Equation.DSMT4" ShapeID="_x0000_i1125" DrawAspect="Content" ObjectID="_1494183398" r:id="rId200"/>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986A30"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Tr="00635ECB">
        <w:tc>
          <w:tcPr>
            <w:tcW w:w="2765" w:type="dxa"/>
            <w:vAlign w:val="center"/>
          </w:tcPr>
          <w:p w:rsidR="00986A30" w:rsidRDefault="00986A30" w:rsidP="00635ECB">
            <w:pPr>
              <w:rPr>
                <w:rFonts w:asciiTheme="minorEastAsia" w:hAnsiTheme="minorEastAsia" w:cs="Times New Roman"/>
                <w:sz w:val="24"/>
                <w:szCs w:val="24"/>
              </w:rPr>
            </w:pPr>
          </w:p>
        </w:tc>
        <w:tc>
          <w:tcPr>
            <w:tcW w:w="2765" w:type="dxa"/>
            <w:vAlign w:val="center"/>
          </w:tcPr>
          <w:p w:rsidR="00986A30" w:rsidRDefault="00C35CE2" w:rsidP="00635ECB">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6" type="#_x0000_t75" style="width:113.25pt;height:38.25pt" o:ole="">
                  <v:imagedata r:id="rId201" o:title=""/>
                </v:shape>
                <o:OLEObject Type="Embed" ProgID="Equation.DSMT4" ShapeID="_x0000_i1126" DrawAspect="Content" ObjectID="_1494183399" r:id="rId202"/>
              </w:object>
            </w:r>
          </w:p>
        </w:tc>
        <w:tc>
          <w:tcPr>
            <w:tcW w:w="2766" w:type="dxa"/>
            <w:vAlign w:val="center"/>
          </w:tcPr>
          <w:p w:rsidR="00986A30" w:rsidRDefault="00986A30"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4E50E8">
              <w:rPr>
                <w:rFonts w:asciiTheme="minorEastAsia" w:hAnsiTheme="minorEastAsia" w:cs="Times New Roman" w:hint="eastAsia"/>
                <w:sz w:val="24"/>
                <w:szCs w:val="24"/>
              </w:rPr>
              <w:t>-7</w:t>
            </w:r>
            <w:r>
              <w:rPr>
                <w:rFonts w:asciiTheme="minorEastAsia" w:hAnsiTheme="minorEastAsia" w:cs="Times New Roman" w:hint="eastAsia"/>
                <w:sz w:val="24"/>
                <w:szCs w:val="24"/>
              </w:rPr>
              <w:t>)</w:t>
            </w:r>
          </w:p>
        </w:tc>
      </w:tr>
    </w:tbl>
    <w:p w:rsidR="0070050C"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Tr="00635ECB">
        <w:tc>
          <w:tcPr>
            <w:tcW w:w="2765" w:type="dxa"/>
            <w:vAlign w:val="center"/>
          </w:tcPr>
          <w:p w:rsidR="00AC001D" w:rsidRDefault="00AC001D" w:rsidP="00635ECB">
            <w:pPr>
              <w:rPr>
                <w:rFonts w:asciiTheme="minorEastAsia" w:hAnsiTheme="minorEastAsia" w:cs="Times New Roman"/>
                <w:sz w:val="24"/>
                <w:szCs w:val="24"/>
              </w:rPr>
            </w:pPr>
          </w:p>
        </w:tc>
        <w:tc>
          <w:tcPr>
            <w:tcW w:w="2765" w:type="dxa"/>
            <w:vAlign w:val="center"/>
          </w:tcPr>
          <w:p w:rsidR="00AC001D" w:rsidRDefault="00FD7FD1" w:rsidP="00635ECB">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7" type="#_x0000_t75" style="width:113.25pt;height:38.25pt" o:ole="">
                  <v:imagedata r:id="rId203" o:title=""/>
                </v:shape>
                <o:OLEObject Type="Embed" ProgID="Equation.DSMT4" ShapeID="_x0000_i1127" DrawAspect="Content" ObjectID="_1494183400" r:id="rId204"/>
              </w:object>
            </w:r>
          </w:p>
        </w:tc>
        <w:tc>
          <w:tcPr>
            <w:tcW w:w="2766" w:type="dxa"/>
            <w:vAlign w:val="center"/>
          </w:tcPr>
          <w:p w:rsidR="00AC001D" w:rsidRDefault="00AC001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84C4A">
              <w:rPr>
                <w:rFonts w:asciiTheme="minorEastAsia" w:hAnsiTheme="minorEastAsia" w:cs="Times New Roman" w:hint="eastAsia"/>
                <w:sz w:val="24"/>
                <w:szCs w:val="24"/>
              </w:rPr>
              <w:t>-8</w:t>
            </w:r>
            <w:r>
              <w:rPr>
                <w:rFonts w:asciiTheme="minorEastAsia" w:hAnsiTheme="minorEastAsia" w:cs="Times New Roman" w:hint="eastAsia"/>
                <w:sz w:val="24"/>
                <w:szCs w:val="24"/>
              </w:rPr>
              <w:t>)</w:t>
            </w:r>
          </w:p>
        </w:tc>
      </w:tr>
    </w:tbl>
    <w:p w:rsidR="000E6131" w:rsidRPr="00A47450" w:rsidRDefault="000E6131" w:rsidP="00DC1C71">
      <w:pPr>
        <w:pStyle w:val="30"/>
      </w:pPr>
      <w:bookmarkStart w:id="177" w:name="_Toc419727931"/>
      <w:bookmarkStart w:id="178" w:name="_Toc419728172"/>
      <w:bookmarkStart w:id="179" w:name="_Toc419796730"/>
      <w:bookmarkStart w:id="180" w:name="_Toc419797559"/>
      <w:bookmarkStart w:id="181" w:name="_Toc419798110"/>
      <w:bookmarkStart w:id="182" w:name="_Toc419798270"/>
      <w:bookmarkStart w:id="183" w:name="_Toc419798342"/>
      <w:bookmarkStart w:id="184" w:name="_Toc420397990"/>
      <w:r w:rsidRPr="00A47450">
        <w:rPr>
          <w:rFonts w:hint="eastAsia"/>
        </w:rPr>
        <w:t>4.3.2</w:t>
      </w:r>
      <w:r w:rsidR="000D3B66" w:rsidRPr="00A47450">
        <w:t xml:space="preserve"> </w:t>
      </w:r>
      <w:r w:rsidR="00CD712C">
        <w:t>编码与解码</w:t>
      </w:r>
      <w:bookmarkEnd w:id="177"/>
      <w:bookmarkEnd w:id="178"/>
      <w:bookmarkEnd w:id="179"/>
      <w:bookmarkEnd w:id="180"/>
      <w:bookmarkEnd w:id="181"/>
      <w:bookmarkEnd w:id="182"/>
      <w:bookmarkEnd w:id="183"/>
      <w:bookmarkEnd w:id="184"/>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AD7F98"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28" type="#_x0000_t75" style="width:9.75pt;height:11.25pt" o:ole="">
            <v:imagedata r:id="rId205" o:title=""/>
          </v:shape>
          <o:OLEObject Type="Embed" ProgID="Equation.DSMT4" ShapeID="_x0000_i1128" DrawAspect="Content" ObjectID="_1494183401" r:id="rId206"/>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9" type="#_x0000_t75" style="width:27.75pt;height:15.75pt" o:ole="">
            <v:imagedata r:id="rId207" o:title=""/>
          </v:shape>
          <o:OLEObject Type="Embed" ProgID="Equation.DSMT4" ShapeID="_x0000_i1129" DrawAspect="Content" ObjectID="_1494183402" r:id="rId208"/>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30" type="#_x0000_t75" style="width:9.75pt;height:11.25pt" o:ole="">
            <v:imagedata r:id="rId205" o:title=""/>
          </v:shape>
          <o:OLEObject Type="Embed" ProgID="Equation.DSMT4" ShapeID="_x0000_i1130" DrawAspect="Content" ObjectID="_1494183403" r:id="rId209"/>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31" type="#_x0000_t75" style="width:9.75pt;height:11.25pt" o:ole="">
            <v:imagedata r:id="rId210" o:title=""/>
          </v:shape>
          <o:OLEObject Type="Embed" ProgID="Equation.DSMT4" ShapeID="_x0000_i1131" DrawAspect="Content" ObjectID="_1494183404" r:id="rId211"/>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32" type="#_x0000_t75" style="width:9.75pt;height:11.25pt" o:ole="">
            <v:imagedata r:id="rId205" o:title=""/>
          </v:shape>
          <o:OLEObject Type="Embed" ProgID="Equation.DSMT4" ShapeID="_x0000_i1132" DrawAspect="Content" ObjectID="_1494183405" r:id="rId212"/>
        </w:object>
      </w:r>
      <w:r w:rsidR="009F6C0D"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Tr="00635ECB">
        <w:tc>
          <w:tcPr>
            <w:tcW w:w="2765" w:type="dxa"/>
            <w:vAlign w:val="center"/>
          </w:tcPr>
          <w:p w:rsidR="00AD7F98" w:rsidRDefault="00AD7F98" w:rsidP="00635ECB">
            <w:pPr>
              <w:rPr>
                <w:rFonts w:asciiTheme="minorEastAsia" w:hAnsiTheme="minorEastAsia" w:cs="Times New Roman"/>
                <w:sz w:val="24"/>
                <w:szCs w:val="24"/>
              </w:rPr>
            </w:pPr>
          </w:p>
        </w:tc>
        <w:tc>
          <w:tcPr>
            <w:tcW w:w="2765" w:type="dxa"/>
            <w:vAlign w:val="center"/>
          </w:tcPr>
          <w:p w:rsidR="00AD7F98" w:rsidRDefault="00606DC2" w:rsidP="00635ECB">
            <w:pPr>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33" type="#_x0000_t75" style="width:108pt;height:38.25pt" o:ole="">
                  <v:imagedata r:id="rId213" o:title=""/>
                </v:shape>
                <o:OLEObject Type="Embed" ProgID="Equation.DSMT4" ShapeID="_x0000_i1133" DrawAspect="Content" ObjectID="_1494183406" r:id="rId214"/>
              </w:object>
            </w:r>
          </w:p>
        </w:tc>
        <w:tc>
          <w:tcPr>
            <w:tcW w:w="2766" w:type="dxa"/>
            <w:vAlign w:val="center"/>
          </w:tcPr>
          <w:p w:rsidR="00AD7F98" w:rsidRDefault="00AD7F9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55B4F">
              <w:rPr>
                <w:rFonts w:asciiTheme="minorEastAsia" w:hAnsiTheme="minorEastAsia" w:cs="Times New Roman" w:hint="eastAsia"/>
                <w:sz w:val="24"/>
                <w:szCs w:val="24"/>
              </w:rPr>
              <w:t>-9</w:t>
            </w:r>
            <w:r>
              <w:rPr>
                <w:rFonts w:asciiTheme="minorEastAsia" w:hAnsiTheme="minorEastAsia" w:cs="Times New Roman" w:hint="eastAsia"/>
                <w:sz w:val="24"/>
                <w:szCs w:val="24"/>
              </w:rPr>
              <w:t>)</w:t>
            </w:r>
          </w:p>
        </w:tc>
      </w:tr>
    </w:tbl>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34" type="#_x0000_t75" style="width:41.25pt;height:15.75pt" o:ole="">
            <v:imagedata r:id="rId215" o:title=""/>
          </v:shape>
          <o:OLEObject Type="Embed" ProgID="Equation.DSMT4" ShapeID="_x0000_i1134" DrawAspect="Content" ObjectID="_1494183407" r:id="rId216"/>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3B09B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35" type="#_x0000_t75" style="width:14.25pt;height:18.75pt" o:ole="">
            <v:imagedata r:id="rId217" o:title=""/>
          </v:shape>
          <o:OLEObject Type="Embed" ProgID="Equation.DSMT4" ShapeID="_x0000_i1135" DrawAspect="Content" ObjectID="_1494183408" r:id="rId218"/>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36" type="#_x0000_t75" style="width:27.75pt;height:15.75pt" o:ole="">
            <v:imagedata r:id="rId207" o:title=""/>
          </v:shape>
          <o:OLEObject Type="Embed" ProgID="Equation.DSMT4" ShapeID="_x0000_i1136" DrawAspect="Content" ObjectID="_1494183409" r:id="rId219"/>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37" type="#_x0000_t75" style="width:9.75pt;height:11.25pt" o:ole="">
            <v:imagedata r:id="rId205" o:title=""/>
          </v:shape>
          <o:OLEObject Type="Embed" ProgID="Equation.DSMT4" ShapeID="_x0000_i1137" DrawAspect="Content" ObjectID="_1494183410" r:id="rId220"/>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38" type="#_x0000_t75" style="width:9.75pt;height:11.25pt" o:ole="">
            <v:imagedata r:id="rId210" o:title=""/>
          </v:shape>
          <o:OLEObject Type="Embed" ProgID="Equation.DSMT4" ShapeID="_x0000_i1138" DrawAspect="Content" ObjectID="_1494183411" r:id="rId221"/>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39" type="#_x0000_t75" style="width:14.25pt;height:18.75pt" o:ole="">
            <v:imagedata r:id="rId222" o:title=""/>
          </v:shape>
          <o:OLEObject Type="Embed" ProgID="Equation.DSMT4" ShapeID="_x0000_i1139" DrawAspect="Content" ObjectID="_1494183412" r:id="rId223"/>
        </w:object>
      </w:r>
      <w:r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Tr="00635ECB">
        <w:tc>
          <w:tcPr>
            <w:tcW w:w="2765" w:type="dxa"/>
            <w:vAlign w:val="center"/>
          </w:tcPr>
          <w:p w:rsidR="003B09BD" w:rsidRDefault="003B09BD" w:rsidP="00635ECB">
            <w:pPr>
              <w:rPr>
                <w:rFonts w:asciiTheme="minorEastAsia" w:hAnsiTheme="minorEastAsia" w:cs="Times New Roman"/>
                <w:sz w:val="24"/>
                <w:szCs w:val="24"/>
              </w:rPr>
            </w:pPr>
          </w:p>
        </w:tc>
        <w:tc>
          <w:tcPr>
            <w:tcW w:w="2765" w:type="dxa"/>
            <w:vAlign w:val="center"/>
          </w:tcPr>
          <w:p w:rsidR="003B09BD" w:rsidRDefault="00434FC4" w:rsidP="00635ECB">
            <w:pPr>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40" type="#_x0000_t75" style="width:123pt;height:33.75pt" o:ole="">
                  <v:imagedata r:id="rId224" o:title=""/>
                </v:shape>
                <o:OLEObject Type="Embed" ProgID="Equation.DSMT4" ShapeID="_x0000_i1140" DrawAspect="Content" ObjectID="_1494183413" r:id="rId225"/>
              </w:object>
            </w:r>
          </w:p>
        </w:tc>
        <w:tc>
          <w:tcPr>
            <w:tcW w:w="2766" w:type="dxa"/>
            <w:vAlign w:val="center"/>
          </w:tcPr>
          <w:p w:rsidR="003B09BD" w:rsidRDefault="003B09B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0B56EB">
              <w:rPr>
                <w:rFonts w:asciiTheme="minorEastAsia" w:hAnsiTheme="minorEastAsia" w:cs="Times New Roman" w:hint="eastAsia"/>
                <w:sz w:val="24"/>
                <w:szCs w:val="24"/>
              </w:rPr>
              <w:t>-10</w:t>
            </w:r>
            <w:r>
              <w:rPr>
                <w:rFonts w:asciiTheme="minorEastAsia" w:hAnsiTheme="minorEastAsia" w:cs="Times New Roman" w:hint="eastAsia"/>
                <w:sz w:val="24"/>
                <w:szCs w:val="24"/>
              </w:rPr>
              <w:t>)</w:t>
            </w:r>
          </w:p>
        </w:tc>
      </w:tr>
    </w:tbl>
    <w:p w:rsidR="00B2541C" w:rsidRPr="008B3690" w:rsidRDefault="005E5B88" w:rsidP="00277396">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41" type="#_x0000_t75" style="width:50.25pt;height:18pt" o:ole="">
            <v:imagedata r:id="rId226" o:title=""/>
          </v:shape>
          <o:OLEObject Type="Embed" ProgID="Equation.DSMT4" ShapeID="_x0000_i1141" DrawAspect="Content" ObjectID="_1494183414" r:id="rId227"/>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667806" w:rsidRPr="00BC119A" w:rsidRDefault="00542BAF" w:rsidP="00D84AFB">
      <w:pPr>
        <w:pStyle w:val="2"/>
        <w:rPr>
          <w:rFonts w:ascii="黑体" w:hAnsi="黑体" w:cs="Times New Roman"/>
          <w:szCs w:val="28"/>
        </w:rPr>
      </w:pPr>
      <w:bookmarkStart w:id="185" w:name="_Toc419727932"/>
      <w:bookmarkStart w:id="186" w:name="_Toc419728173"/>
      <w:bookmarkStart w:id="187" w:name="_Toc419796731"/>
      <w:bookmarkStart w:id="188" w:name="_Toc419797560"/>
      <w:bookmarkStart w:id="189" w:name="_Toc419798111"/>
      <w:bookmarkStart w:id="190" w:name="_Toc419798271"/>
      <w:bookmarkStart w:id="191" w:name="_Toc419798343"/>
      <w:bookmarkStart w:id="192" w:name="_Toc420397991"/>
      <w:r>
        <w:rPr>
          <w:rFonts w:ascii="黑体" w:hAnsi="黑体" w:cs="Times New Roman" w:hint="eastAsia"/>
          <w:szCs w:val="28"/>
        </w:rPr>
        <w:t>4.4</w:t>
      </w:r>
      <w:r w:rsidR="00F50E69">
        <w:rPr>
          <w:rFonts w:ascii="黑体" w:hAnsi="黑体" w:cs="Times New Roman"/>
          <w:szCs w:val="28"/>
        </w:rPr>
        <w:t xml:space="preserve"> </w:t>
      </w:r>
      <w:r w:rsidR="00E30001" w:rsidRPr="00BC119A">
        <w:rPr>
          <w:rFonts w:ascii="黑体" w:hAnsi="黑体" w:cs="Times New Roman" w:hint="eastAsia"/>
          <w:szCs w:val="28"/>
        </w:rPr>
        <w:t>基于遗传算法的</w:t>
      </w:r>
      <w:r w:rsidR="00276923" w:rsidRPr="00BC119A">
        <w:rPr>
          <w:rFonts w:ascii="黑体" w:hAnsi="黑体" w:cs="Times New Roman" w:hint="eastAsia"/>
          <w:szCs w:val="28"/>
        </w:rPr>
        <w:t>蚁群算法</w:t>
      </w:r>
      <w:r w:rsidR="00E30001" w:rsidRPr="00BC119A">
        <w:rPr>
          <w:rFonts w:ascii="黑体" w:hAnsi="黑体" w:cs="Times New Roman" w:hint="eastAsia"/>
          <w:szCs w:val="28"/>
        </w:rPr>
        <w:t>参数优化</w:t>
      </w:r>
      <w:bookmarkEnd w:id="185"/>
      <w:bookmarkEnd w:id="186"/>
      <w:bookmarkEnd w:id="187"/>
      <w:bookmarkEnd w:id="188"/>
      <w:bookmarkEnd w:id="189"/>
      <w:bookmarkEnd w:id="190"/>
      <w:bookmarkEnd w:id="191"/>
      <w:bookmarkEnd w:id="192"/>
    </w:p>
    <w:p w:rsidR="0055371A" w:rsidRDefault="00D879A8" w:rsidP="00DC1C71">
      <w:pPr>
        <w:pStyle w:val="30"/>
      </w:pPr>
      <w:bookmarkStart w:id="193" w:name="_Toc419727933"/>
      <w:bookmarkStart w:id="194" w:name="_Toc419728174"/>
      <w:bookmarkStart w:id="195" w:name="_Toc419796732"/>
      <w:bookmarkStart w:id="196" w:name="_Toc419797561"/>
      <w:bookmarkStart w:id="197" w:name="_Toc419798112"/>
      <w:bookmarkStart w:id="198" w:name="_Toc419798272"/>
      <w:bookmarkStart w:id="199" w:name="_Toc419798344"/>
      <w:bookmarkStart w:id="200" w:name="_Toc420397992"/>
      <w:r>
        <w:rPr>
          <w:rFonts w:hint="eastAsia"/>
        </w:rPr>
        <w:t>4.4.</w:t>
      </w:r>
      <w:r w:rsidR="007030F0">
        <w:t>1</w:t>
      </w:r>
      <w:r w:rsidR="0050713C">
        <w:t xml:space="preserve"> </w:t>
      </w:r>
      <w:r w:rsidR="002F2DC4">
        <w:t>初始数据的选取</w:t>
      </w:r>
      <w:bookmarkEnd w:id="193"/>
      <w:bookmarkEnd w:id="194"/>
      <w:bookmarkEnd w:id="195"/>
      <w:bookmarkEnd w:id="196"/>
      <w:bookmarkEnd w:id="197"/>
      <w:bookmarkEnd w:id="198"/>
      <w:bookmarkEnd w:id="199"/>
      <w:bookmarkEnd w:id="200"/>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lastRenderedPageBreak/>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sz w:val="24"/>
          <w:szCs w:val="24"/>
        </w:rPr>
      </w:pPr>
      <w:r w:rsidRPr="00646836">
        <w:rPr>
          <w:rFonts w:asciiTheme="minorEastAsia" w:hAnsiTheme="minorEastAsia" w:cs="Times New Roman"/>
          <w:position w:val="-80"/>
          <w:sz w:val="24"/>
          <w:szCs w:val="24"/>
        </w:rPr>
        <w:object w:dxaOrig="6500" w:dyaOrig="1760">
          <v:shape id="_x0000_i1142" type="#_x0000_t75" style="width:324.75pt;height:87.75pt" o:ole="">
            <v:imagedata r:id="rId228" o:title=""/>
          </v:shape>
          <o:OLEObject Type="Embed" ProgID="Equation.DSMT4" ShapeID="_x0000_i1142" DrawAspect="Content" ObjectID="_1494183415" r:id="rId229"/>
        </w:object>
      </w:r>
    </w:p>
    <w:p w:rsidR="00D63FCB"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43" type="#_x0000_t75" style="width:60pt;height:15.75pt" o:ole="">
            <v:imagedata r:id="rId230" o:title=""/>
          </v:shape>
          <o:OLEObject Type="Embed" ProgID="Equation.DSMT4" ShapeID="_x0000_i1143" DrawAspect="Content" ObjectID="_1494183416" r:id="rId231"/>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44" type="#_x0000_t75" style="width:71.25pt;height:15.75pt" o:ole="">
            <v:imagedata r:id="rId232" o:title=""/>
          </v:shape>
          <o:OLEObject Type="Embed" ProgID="Equation.DSMT4" ShapeID="_x0000_i1144" DrawAspect="Content" ObjectID="_1494183417" r:id="rId233"/>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45" type="#_x0000_t75" style="width:45pt;height:15.75pt" o:ole="">
            <v:imagedata r:id="rId234" o:title=""/>
          </v:shape>
          <o:OLEObject Type="Embed" ProgID="Equation.DSMT4" ShapeID="_x0000_i1145" DrawAspect="Content" ObjectID="_1494183418" r:id="rId235"/>
        </w:object>
      </w:r>
      <w:r w:rsidR="00093C19" w:rsidRPr="00D942F9">
        <w:rPr>
          <w:rFonts w:asciiTheme="minorEastAsia" w:hAnsiTheme="minorEastAsia" w:cs="Times New Roman"/>
          <w:position w:val="-10"/>
          <w:sz w:val="24"/>
          <w:szCs w:val="24"/>
        </w:rPr>
        <w:object w:dxaOrig="920" w:dyaOrig="320">
          <v:shape id="_x0000_i1146" type="#_x0000_t75" style="width:45.75pt;height:15.75pt" o:ole="">
            <v:imagedata r:id="rId236" o:title=""/>
          </v:shape>
          <o:OLEObject Type="Embed" ProgID="Equation.DSMT4" ShapeID="_x0000_i1146" DrawAspect="Content" ObjectID="_1494183419" r:id="rId237"/>
        </w:object>
      </w:r>
      <w:r w:rsidR="00093C19" w:rsidRPr="00D942F9">
        <w:rPr>
          <w:rFonts w:asciiTheme="minorEastAsia" w:hAnsiTheme="minorEastAsia" w:cs="Times New Roman"/>
          <w:position w:val="-10"/>
          <w:sz w:val="24"/>
          <w:szCs w:val="24"/>
        </w:rPr>
        <w:object w:dxaOrig="1300" w:dyaOrig="320">
          <v:shape id="_x0000_i1147" type="#_x0000_t75" style="width:65.25pt;height:15.75pt" o:ole="">
            <v:imagedata r:id="rId238" o:title=""/>
          </v:shape>
          <o:OLEObject Type="Embed" ProgID="Equation.DSMT4" ShapeID="_x0000_i1147" DrawAspect="Content" ObjectID="_1494183420" r:id="rId239"/>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sz w:val="24"/>
          <w:szCs w:val="24"/>
        </w:rPr>
      </w:pPr>
    </w:p>
    <w:p w:rsidR="009A6853" w:rsidRDefault="009364B4" w:rsidP="004A1A54">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v:shape id="_x0000_i1148" type="#_x0000_t75" style="width:12.75pt;height:11.25pt" o:ole="">
                  <v:imagedata r:id="rId240" o:title=""/>
                </v:shape>
                <o:OLEObject Type="Embed" ProgID="Equation.DSMT4" ShapeID="_x0000_i1148" DrawAspect="Content" ObjectID="_1494183421"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v:shape id="_x0000_i1149" type="#_x0000_t75" style="width:12pt;height:15.75pt" o:ole="">
                  <v:imagedata r:id="rId242" o:title=""/>
                </v:shape>
                <o:OLEObject Type="Embed" ProgID="Equation.DSMT4" ShapeID="_x0000_i1149" DrawAspect="Content" ObjectID="_1494183422"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50" type="#_x0000_t75" style="width:12pt;height:11.25pt" o:ole="">
                  <v:imagedata r:id="rId244" o:title=""/>
                </v:shape>
                <o:OLEObject Type="Embed" ProgID="Equation.DSMT4" ShapeID="_x0000_i1150" DrawAspect="Content" ObjectID="_1494183423"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v:shape id="_x0000_i1151" type="#_x0000_t75" style="width:12pt;height:15.75pt" o:ole="">
                  <v:imagedata r:id="rId246" o:title=""/>
                </v:shape>
                <o:OLEObject Type="Embed" ProgID="Equation.DSMT4" ShapeID="_x0000_i1151" DrawAspect="Content" ObjectID="_1494183424" r:id="rId247"/>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v:shape id="_x0000_i1152" type="#_x0000_t75" style="width:12pt;height:12.75pt" o:ole="">
                  <v:imagedata r:id="rId248" o:title=""/>
                </v:shape>
                <o:OLEObject Type="Embed" ProgID="Equation.DSMT4" ShapeID="_x0000_i1152" DrawAspect="Content" ObjectID="_1494183425" r:id="rId249"/>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2B7809B3">
                <v:shape id="_x0000_i1153" type="#_x0000_t75" style="width:12.75pt;height:11.25pt" o:ole="">
                  <v:imagedata r:id="rId240" o:title=""/>
                </v:shape>
                <o:OLEObject Type="Embed" ProgID="Equation.DSMT4" ShapeID="_x0000_i1153" DrawAspect="Content" ObjectID="_1494183426" r:id="rId250"/>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3718E820">
                <v:shape id="_x0000_i1154" type="#_x0000_t75" style="width:12pt;height:15.75pt" o:ole="">
                  <v:imagedata r:id="rId242" o:title=""/>
                </v:shape>
                <o:OLEObject Type="Embed" ProgID="Equation.DSMT4" ShapeID="_x0000_i1154" DrawAspect="Content" ObjectID="_1494183427" r:id="rId25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518DF422">
                <v:shape id="_x0000_i1155" type="#_x0000_t75" style="width:12pt;height:11.25pt" o:ole="">
                  <v:imagedata r:id="rId244" o:title=""/>
                </v:shape>
                <o:OLEObject Type="Embed" ProgID="Equation.DSMT4" ShapeID="_x0000_i1155" DrawAspect="Content" ObjectID="_1494183428"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4DDB9464">
                <v:shape id="_x0000_i1156" type="#_x0000_t75" style="width:12pt;height:15.75pt" o:ole="">
                  <v:imagedata r:id="rId246" o:title=""/>
                </v:shape>
                <o:OLEObject Type="Embed" ProgID="Equation.DSMT4" ShapeID="_x0000_i1156" DrawAspect="Content" ObjectID="_1494183429"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7BD8AA93">
                <v:shape id="_x0000_i1157" type="#_x0000_t75" style="width:12pt;height:12.75pt" o:ole="">
                  <v:imagedata r:id="rId248" o:title=""/>
                </v:shape>
                <o:OLEObject Type="Embed" ProgID="Equation.DSMT4" ShapeID="_x0000_i1157" DrawAspect="Content" ObjectID="_1494183430" r:id="rId254"/>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286E2F"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58" type="#_x0000_t75" style="width:15.75pt;height:18pt" o:ole="">
            <v:imagedata r:id="rId255" o:title=""/>
          </v:shape>
          <o:OLEObject Type="Embed" ProgID="Equation.DSMT4" ShapeID="_x0000_i1158" DrawAspect="Content" ObjectID="_1494183431" r:id="rId256"/>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59" type="#_x0000_t75" style="width:125.25pt;height:18pt" o:ole="">
            <v:imagedata r:id="rId257" o:title=""/>
          </v:shape>
          <o:OLEObject Type="Embed" ProgID="Equation.DSMT4" ShapeID="_x0000_i1159" DrawAspect="Content" ObjectID="_1494183432" r:id="rId258"/>
        </w:object>
      </w:r>
    </w:p>
    <w:p w:rsidR="00286E2F" w:rsidRPr="00830881" w:rsidRDefault="0094663D" w:rsidP="00DC1C71">
      <w:pPr>
        <w:pStyle w:val="30"/>
      </w:pPr>
      <w:bookmarkStart w:id="201" w:name="_Toc419727934"/>
      <w:bookmarkStart w:id="202" w:name="_Toc419728175"/>
      <w:bookmarkStart w:id="203" w:name="_Toc419796733"/>
      <w:bookmarkStart w:id="204" w:name="_Toc419797562"/>
      <w:bookmarkStart w:id="205" w:name="_Toc419798113"/>
      <w:bookmarkStart w:id="206" w:name="_Toc419798273"/>
      <w:bookmarkStart w:id="207" w:name="_Toc419798345"/>
      <w:bookmarkStart w:id="208" w:name="_Toc420397993"/>
      <w:r w:rsidRPr="00830881">
        <w:t>4.4.2</w:t>
      </w:r>
      <w:r w:rsidR="009F5A4E" w:rsidRPr="00830881">
        <w:t xml:space="preserve"> </w:t>
      </w:r>
      <w:r w:rsidR="0041081F" w:rsidRPr="00830881">
        <w:t>遗传算法的计算结果</w:t>
      </w:r>
      <w:bookmarkEnd w:id="201"/>
      <w:bookmarkEnd w:id="202"/>
      <w:bookmarkEnd w:id="203"/>
      <w:bookmarkEnd w:id="204"/>
      <w:bookmarkEnd w:id="205"/>
      <w:bookmarkEnd w:id="206"/>
      <w:bookmarkEnd w:id="207"/>
      <w:bookmarkEnd w:id="208"/>
    </w:p>
    <w:p w:rsidR="008246FE" w:rsidRPr="00024BC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AB7F95">
        <w:rPr>
          <w:rFonts w:asciiTheme="minorEastAsia" w:hAnsiTheme="minorEastAsia" w:cs="Times New Roman"/>
          <w:sz w:val="24"/>
          <w:szCs w:val="24"/>
        </w:rPr>
        <w:t>本文利用</w:t>
      </w:r>
      <w:r w:rsidR="00AB7F95">
        <w:rPr>
          <w:rFonts w:asciiTheme="minorEastAsia" w:hAnsiTheme="minorEastAsia" w:cs="Times New Roman" w:hint="eastAsia"/>
          <w:sz w:val="24"/>
          <w:szCs w:val="24"/>
        </w:rPr>
        <w:t>Java语言</w:t>
      </w:r>
      <w:r w:rsidR="00AB7F95">
        <w:rPr>
          <w:rFonts w:asciiTheme="minorEastAsia" w:hAnsiTheme="minorEastAsia" w:cs="Times New Roman"/>
          <w:sz w:val="24"/>
          <w:szCs w:val="24"/>
        </w:rPr>
        <w:t>编写</w:t>
      </w:r>
      <w:r w:rsidR="00107552">
        <w:rPr>
          <w:rFonts w:asciiTheme="minorEastAsia" w:hAnsiTheme="minorEastAsia" w:cs="Times New Roman"/>
          <w:sz w:val="24"/>
          <w:szCs w:val="24"/>
        </w:rPr>
        <w:t>了蚁群算法与</w:t>
      </w:r>
      <w:r w:rsidR="00AB7F95">
        <w:rPr>
          <w:rFonts w:asciiTheme="minorEastAsia" w:hAnsiTheme="minorEastAsia" w:cs="Times New Roman" w:hint="eastAsia"/>
          <w:sz w:val="24"/>
          <w:szCs w:val="24"/>
        </w:rPr>
        <w:t>遗传</w:t>
      </w:r>
      <w:r w:rsidR="00FE1A6F">
        <w:rPr>
          <w:rFonts w:asciiTheme="minorEastAsia" w:hAnsiTheme="minorEastAsia" w:cs="Times New Roman"/>
          <w:sz w:val="24"/>
          <w:szCs w:val="24"/>
        </w:rPr>
        <w:t>算法的相应程序</w:t>
      </w:r>
      <w:r w:rsidR="00FE1A6F">
        <w:rPr>
          <w:rFonts w:asciiTheme="minorEastAsia" w:hAnsiTheme="minorEastAsia" w:cs="Times New Roman" w:hint="eastAsia"/>
          <w:sz w:val="24"/>
          <w:szCs w:val="24"/>
        </w:rPr>
        <w:t>（程序代码见附录）</w:t>
      </w:r>
      <w:r w:rsidR="00183117">
        <w:rPr>
          <w:rFonts w:asciiTheme="minorEastAsia" w:hAnsiTheme="minorEastAsia" w:cs="Times New Roman" w:hint="eastAsia"/>
          <w:sz w:val="24"/>
          <w:szCs w:val="24"/>
        </w:rPr>
        <w:t>。</w:t>
      </w:r>
      <w:r w:rsidR="00D55766">
        <w:rPr>
          <w:rFonts w:asciiTheme="minorEastAsia" w:hAnsiTheme="minorEastAsia" w:cs="Times New Roman" w:hint="eastAsia"/>
          <w:sz w:val="24"/>
          <w:szCs w:val="24"/>
        </w:rPr>
        <w:t>将上述给出的初始数据</w:t>
      </w:r>
      <w:r w:rsidR="00501240">
        <w:rPr>
          <w:rFonts w:asciiTheme="minorEastAsia" w:hAnsiTheme="minorEastAsia" w:cs="Times New Roman" w:hint="eastAsia"/>
          <w:sz w:val="24"/>
          <w:szCs w:val="24"/>
        </w:rPr>
        <w:t>代入</w:t>
      </w:r>
      <w:r w:rsidR="008322B1">
        <w:rPr>
          <w:rFonts w:asciiTheme="minorEastAsia" w:hAnsiTheme="minorEastAsia" w:cs="Times New Roman" w:hint="eastAsia"/>
          <w:sz w:val="24"/>
          <w:szCs w:val="24"/>
        </w:rPr>
        <w:t>程序</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B944F5">
        <w:rPr>
          <w:rFonts w:asciiTheme="minorEastAsia" w:hAnsiTheme="minorEastAsia" w:cs="Times New Roman"/>
          <w:sz w:val="24"/>
          <w:szCs w:val="24"/>
        </w:rPr>
        <w:t>得到</w:t>
      </w:r>
      <w:r w:rsidR="00A82BE5">
        <w:rPr>
          <w:rFonts w:asciiTheme="minorEastAsia" w:hAnsiTheme="minorEastAsia" w:cs="Times New Roman"/>
          <w:sz w:val="24"/>
          <w:szCs w:val="24"/>
        </w:rPr>
        <w:t>的</w:t>
      </w:r>
      <w:r w:rsidR="001F48D7">
        <w:rPr>
          <w:rFonts w:asciiTheme="minorEastAsia" w:hAnsiTheme="minorEastAsia" w:cs="Times New Roman"/>
          <w:sz w:val="24"/>
          <w:szCs w:val="24"/>
        </w:rPr>
        <w:t>结果</w:t>
      </w:r>
      <w:r w:rsidR="006928AD">
        <w:rPr>
          <w:rFonts w:asciiTheme="minorEastAsia" w:hAnsiTheme="minorEastAsia" w:cs="Times New Roman"/>
          <w:sz w:val="24"/>
          <w:szCs w:val="24"/>
        </w:rPr>
        <w:t>如</w:t>
      </w:r>
      <w:r w:rsidR="00373A50">
        <w:rPr>
          <w:rFonts w:asciiTheme="minorEastAsia" w:hAnsiTheme="minorEastAsia" w:cs="Times New Roman"/>
          <w:sz w:val="24"/>
          <w:szCs w:val="24"/>
        </w:rPr>
        <w:t>下</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669BB253">
                <v:shape id="_x0000_i1160" type="#_x0000_t75" style="width:12.75pt;height:11.25pt" o:ole="">
                  <v:imagedata r:id="rId240" o:title=""/>
                </v:shape>
                <o:OLEObject Type="Embed" ProgID="Equation.DSMT4" ShapeID="_x0000_i1160" DrawAspect="Content" ObjectID="_1494183433" r:id="rId259"/>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7E150752">
                <v:shape id="_x0000_i1161" type="#_x0000_t75" style="width:12pt;height:15.75pt" o:ole="">
                  <v:imagedata r:id="rId242" o:title=""/>
                </v:shape>
                <o:OLEObject Type="Embed" ProgID="Equation.DSMT4" ShapeID="_x0000_i1161" DrawAspect="Content" ObjectID="_1494183434" r:id="rId260"/>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07C6DE96">
                <v:shape id="_x0000_i1162" type="#_x0000_t75" style="width:12pt;height:11.25pt" o:ole="">
                  <v:imagedata r:id="rId244" o:title=""/>
                </v:shape>
                <o:OLEObject Type="Embed" ProgID="Equation.DSMT4" ShapeID="_x0000_i1162" DrawAspect="Content" ObjectID="_1494183435" r:id="rId261"/>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7355D577">
                <v:shape id="_x0000_i1163" type="#_x0000_t75" style="width:12pt;height:15.75pt" o:ole="">
                  <v:imagedata r:id="rId246" o:title=""/>
                </v:shape>
                <o:OLEObject Type="Embed" ProgID="Equation.DSMT4" ShapeID="_x0000_i1163" DrawAspect="Content" ObjectID="_1494183436"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3EEB202E">
                <v:shape id="_x0000_i1164" type="#_x0000_t75" style="width:12pt;height:12.75pt" o:ole="">
                  <v:imagedata r:id="rId248" o:title=""/>
                </v:shape>
                <o:OLEObject Type="Embed" ProgID="Equation.DSMT4" ShapeID="_x0000_i1164" DrawAspect="Content" ObjectID="_1494183437" r:id="rId263"/>
              </w:object>
            </w:r>
          </w:p>
        </w:tc>
      </w:tr>
      <w:tr w:rsidR="00E413D1" w:rsidRPr="00E413D1"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5" type="#_x0000_t75" style="width:12pt;height:12.75pt" o:ole="">
                  <v:imagedata r:id="rId264" o:title=""/>
                </v:shape>
                <o:OLEObject Type="Embed" ProgID="Equation.DSMT4" ShapeID="_x0000_i1165" DrawAspect="Content" ObjectID="_1494183438" r:id="rId26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6" type="#_x0000_t75" style="width:12pt;height:11.25pt" o:ole="">
                  <v:imagedata r:id="rId266" o:title=""/>
                </v:shape>
                <o:OLEObject Type="Embed" ProgID="Equation.DSMT4" ShapeID="_x0000_i1166" DrawAspect="Content" ObjectID="_1494183439" r:id="rId267"/>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7" type="#_x0000_t75" style="width:12pt;height:12.75pt" o:ole="">
                  <v:imagedata r:id="rId264" o:title=""/>
                </v:shape>
                <o:OLEObject Type="Embed" ProgID="Equation.DSMT4" ShapeID="_x0000_i1167" DrawAspect="Content" ObjectID="_1494183440" r:id="rId268"/>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8" type="#_x0000_t75" style="width:12pt;height:11.25pt" o:ole="">
                  <v:imagedata r:id="rId266" o:title=""/>
                </v:shape>
                <o:OLEObject Type="Embed" ProgID="Equation.DSMT4" ShapeID="_x0000_i1168" DrawAspect="Content" ObjectID="_1494183441"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9" type="#_x0000_t75" style="width:12pt;height:12.75pt" o:ole="">
                  <v:imagedata r:id="rId264" o:title=""/>
                </v:shape>
                <o:OLEObject Type="Embed" ProgID="Equation.DSMT4" ShapeID="_x0000_i1169" DrawAspect="Content" ObjectID="_1494183442" r:id="rId270"/>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0" type="#_x0000_t75" style="width:12pt;height:11.25pt" o:ole="">
                  <v:imagedata r:id="rId266" o:title=""/>
                </v:shape>
                <o:OLEObject Type="Embed" ProgID="Equation.DSMT4" ShapeID="_x0000_i1170" DrawAspect="Content" ObjectID="_1494183443"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1" type="#_x0000_t75" style="width:12pt;height:12.75pt" o:ole="">
                  <v:imagedata r:id="rId264" o:title=""/>
                </v:shape>
                <o:OLEObject Type="Embed" ProgID="Equation.DSMT4" ShapeID="_x0000_i1171" DrawAspect="Content" ObjectID="_1494183444"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2" type="#_x0000_t75" style="width:12pt;height:11.25pt" o:ole="">
                  <v:imagedata r:id="rId266" o:title=""/>
                </v:shape>
                <o:OLEObject Type="Embed" ProgID="Equation.DSMT4" ShapeID="_x0000_i1172" DrawAspect="Content" ObjectID="_1494183445"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3" type="#_x0000_t75" style="width:12pt;height:12.75pt" o:ole="">
                  <v:imagedata r:id="rId264" o:title=""/>
                </v:shape>
                <o:OLEObject Type="Embed" ProgID="Equation.DSMT4" ShapeID="_x0000_i1173" DrawAspect="Content" ObjectID="_1494183446"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4" type="#_x0000_t75" style="width:12pt;height:11.25pt" o:ole="">
                  <v:imagedata r:id="rId266" o:title=""/>
                </v:shape>
                <o:OLEObject Type="Embed" ProgID="Equation.DSMT4" ShapeID="_x0000_i1174" DrawAspect="Content" ObjectID="_1494183447" r:id="rId275"/>
              </w:object>
            </w:r>
          </w:p>
        </w:tc>
      </w:tr>
      <w:tr w:rsidR="00E413D1" w:rsidRPr="00E413D1"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lastRenderedPageBreak/>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sz w:val="24"/>
          <w:szCs w:val="24"/>
        </w:rPr>
      </w:pPr>
    </w:p>
    <w:p w:rsidR="00390B7A" w:rsidRDefault="006E1CCD" w:rsidP="00B83C97">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w:t>
      </w:r>
      <w:r w:rsidR="008B001C">
        <w:rPr>
          <w:rFonts w:asciiTheme="minorEastAsia" w:hAnsiTheme="minorEastAsia" w:cs="Times New Roman" w:hint="eastAsia"/>
          <w:sz w:val="24"/>
          <w:szCs w:val="24"/>
        </w:rPr>
        <w:t>各</w:t>
      </w:r>
      <w:r>
        <w:rPr>
          <w:rFonts w:asciiTheme="minorEastAsia" w:hAnsiTheme="minorEastAsia" w:cs="Times New Roman" w:hint="eastAsia"/>
          <w:sz w:val="24"/>
          <w:szCs w:val="24"/>
        </w:rPr>
        <w:t>参数</w:t>
      </w:r>
      <w:r w:rsidR="008C1D43">
        <w:rPr>
          <w:rFonts w:asciiTheme="minorEastAsia" w:hAnsiTheme="minorEastAsia" w:cs="Times New Roman" w:hint="eastAsia"/>
          <w:sz w:val="24"/>
          <w:szCs w:val="24"/>
        </w:rPr>
        <w:t>的统计数据</w:t>
      </w:r>
      <w:r>
        <w:rPr>
          <w:rFonts w:asciiTheme="minorEastAsia" w:hAnsiTheme="minorEastAsia" w:cs="Times New Roman" w:hint="eastAsia"/>
          <w:sz w:val="24"/>
          <w:szCs w:val="24"/>
        </w:rPr>
        <w:t>。</w:t>
      </w:r>
    </w:p>
    <w:p w:rsidR="00080105" w:rsidRPr="00B423F6" w:rsidRDefault="001C4C24" w:rsidP="0069790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其中</w:t>
      </w:r>
      <w:r w:rsidR="004365B1">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60" w:dyaOrig="220">
          <v:shape id="_x0000_i1175" type="#_x0000_t75" style="width:12.75pt;height:11.25pt" o:ole="">
            <v:imagedata r:id="rId240" o:title=""/>
          </v:shape>
          <o:OLEObject Type="Embed" ProgID="Equation.DSMT4" ShapeID="_x0000_i1175" DrawAspect="Content" ObjectID="_1494183448" r:id="rId276"/>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10"/>
          <w:sz w:val="24"/>
          <w:szCs w:val="24"/>
        </w:rPr>
        <w:object w:dxaOrig="240" w:dyaOrig="320">
          <v:shape id="_x0000_i1176" type="#_x0000_t75" style="width:12pt;height:15.75pt" o:ole="">
            <v:imagedata r:id="rId242" o:title=""/>
          </v:shape>
          <o:OLEObject Type="Embed" ProgID="Equation.DSMT4" ShapeID="_x0000_i1176" DrawAspect="Content" ObjectID="_1494183449" r:id="rId277"/>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40" w:dyaOrig="220">
          <v:shape id="_x0000_i1177" type="#_x0000_t75" style="width:12pt;height:11.25pt" o:ole="">
            <v:imagedata r:id="rId244" o:title=""/>
          </v:shape>
          <o:OLEObject Type="Embed" ProgID="Equation.DSMT4" ShapeID="_x0000_i1177" DrawAspect="Content" ObjectID="_1494183450" r:id="rId278"/>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320">
          <v:shape id="_x0000_i1178" type="#_x0000_t75" style="width:12pt;height:15.75pt" o:ole="">
            <v:imagedata r:id="rId246" o:title=""/>
          </v:shape>
          <o:OLEObject Type="Embed" ProgID="Equation.DSMT4" ShapeID="_x0000_i1178" DrawAspect="Content" ObjectID="_1494183451" r:id="rId279"/>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260">
          <v:shape id="_x0000_i1179" type="#_x0000_t75" style="width:12pt;height:12.75pt" o:ole="">
            <v:imagedata r:id="rId248" o:title=""/>
          </v:shape>
          <o:OLEObject Type="Embed" ProgID="Equation.DSMT4" ShapeID="_x0000_i1179" DrawAspect="Content" ObjectID="_1494183452" r:id="rId280"/>
        </w:object>
      </w:r>
      <w:r w:rsidR="00FB3F51">
        <w:rPr>
          <w:rFonts w:asciiTheme="minorEastAsia" w:hAnsiTheme="minorEastAsia" w:cs="Times New Roman"/>
          <w:sz w:val="24"/>
          <w:szCs w:val="24"/>
        </w:rPr>
        <w:t>分别为</w:t>
      </w:r>
      <w:r w:rsidR="00D71ACA">
        <w:rPr>
          <w:rFonts w:asciiTheme="minorEastAsia" w:hAnsiTheme="minorEastAsia" w:cs="Times New Roman"/>
          <w:sz w:val="24"/>
          <w:szCs w:val="24"/>
        </w:rPr>
        <w:t>蚁群算法中蚂蚁数量</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素强度</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启发因子</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期望启发因子与信息素挥发系数</w:t>
      </w:r>
      <w:r w:rsidR="00A87313">
        <w:rPr>
          <w:rFonts w:asciiTheme="minorEastAsia" w:hAnsiTheme="minorEastAsia" w:cs="Times New Roman" w:hint="eastAsia"/>
          <w:sz w:val="24"/>
          <w:szCs w:val="24"/>
        </w:rPr>
        <w:t>。</w:t>
      </w:r>
      <w:r w:rsidR="001A3CF1">
        <w:rPr>
          <w:rFonts w:asciiTheme="minorEastAsia" w:hAnsiTheme="minorEastAsia" w:cs="Times New Roman"/>
          <w:sz w:val="24"/>
          <w:szCs w:val="24"/>
        </w:rPr>
        <w:t>各参数</w:t>
      </w:r>
      <w:r w:rsidR="00B456E8">
        <w:rPr>
          <w:rFonts w:asciiTheme="minorEastAsia" w:hAnsiTheme="minorEastAsia" w:cs="Times New Roman"/>
          <w:sz w:val="24"/>
          <w:szCs w:val="24"/>
        </w:rPr>
        <w:t>下</w:t>
      </w:r>
      <w:r w:rsidR="004365B1" w:rsidRPr="004365B1">
        <w:rPr>
          <w:rFonts w:asciiTheme="minorEastAsia" w:hAnsiTheme="minorEastAsia" w:cs="Times New Roman"/>
          <w:position w:val="-10"/>
          <w:sz w:val="24"/>
          <w:szCs w:val="24"/>
        </w:rPr>
        <w:object w:dxaOrig="240" w:dyaOrig="260">
          <v:shape id="_x0000_i1180" type="#_x0000_t75" style="width:12pt;height:13.5pt" o:ole="">
            <v:imagedata r:id="rId281" o:title=""/>
          </v:shape>
          <o:OLEObject Type="Embed" ProgID="Equation.DSMT4" ShapeID="_x0000_i1180" DrawAspect="Content" ObjectID="_1494183453" r:id="rId282"/>
        </w:object>
      </w:r>
      <w:r w:rsidR="00EA2F93">
        <w:rPr>
          <w:rFonts w:asciiTheme="minorEastAsia" w:hAnsiTheme="minorEastAsia" w:cs="Times New Roman"/>
          <w:sz w:val="24"/>
          <w:szCs w:val="24"/>
        </w:rPr>
        <w:t>列</w:t>
      </w:r>
      <w:r w:rsidR="00E329A5">
        <w:rPr>
          <w:rFonts w:asciiTheme="minorEastAsia" w:hAnsiTheme="minorEastAsia" w:cs="Times New Roman"/>
          <w:sz w:val="24"/>
          <w:szCs w:val="24"/>
        </w:rPr>
        <w:t>与</w:t>
      </w:r>
      <w:r w:rsidR="00002140" w:rsidRPr="008743EF">
        <w:rPr>
          <w:rFonts w:asciiTheme="minorEastAsia" w:hAnsiTheme="minorEastAsia" w:cs="Times New Roman"/>
          <w:position w:val="-6"/>
          <w:sz w:val="24"/>
          <w:szCs w:val="24"/>
        </w:rPr>
        <w:object w:dxaOrig="240" w:dyaOrig="220">
          <v:shape id="_x0000_i1181" type="#_x0000_t75" style="width:12pt;height:11.25pt" o:ole="">
            <v:imagedata r:id="rId283" o:title=""/>
          </v:shape>
          <o:OLEObject Type="Embed" ProgID="Equation.DSMT4" ShapeID="_x0000_i1181" DrawAspect="Content" ObjectID="_1494183454" r:id="rId284"/>
        </w:object>
      </w:r>
      <w:r w:rsidR="00B60864">
        <w:rPr>
          <w:rFonts w:asciiTheme="minorEastAsia" w:hAnsiTheme="minorEastAsia" w:cs="Times New Roman"/>
          <w:sz w:val="24"/>
          <w:szCs w:val="24"/>
        </w:rPr>
        <w:t>列</w:t>
      </w:r>
      <w:r w:rsidR="00D114D2">
        <w:rPr>
          <w:rFonts w:asciiTheme="minorEastAsia" w:hAnsiTheme="minorEastAsia" w:cs="Times New Roman"/>
          <w:sz w:val="24"/>
          <w:szCs w:val="24"/>
        </w:rPr>
        <w:t>分别表示</w:t>
      </w:r>
      <w:r w:rsidR="00D12C24">
        <w:rPr>
          <w:rFonts w:asciiTheme="minorEastAsia" w:hAnsiTheme="minorEastAsia" w:cs="Times New Roman"/>
          <w:sz w:val="24"/>
          <w:szCs w:val="24"/>
        </w:rPr>
        <w:t>各</w:t>
      </w:r>
      <w:r w:rsidR="00413721">
        <w:rPr>
          <w:rFonts w:asciiTheme="minorEastAsia" w:hAnsiTheme="minorEastAsia" w:cs="Times New Roman"/>
          <w:sz w:val="24"/>
          <w:szCs w:val="24"/>
        </w:rPr>
        <w:t>代</w:t>
      </w:r>
      <w:r w:rsidR="008A77C1">
        <w:rPr>
          <w:rFonts w:asciiTheme="minorEastAsia" w:hAnsiTheme="minorEastAsia" w:cs="Times New Roman"/>
          <w:sz w:val="24"/>
          <w:szCs w:val="24"/>
        </w:rPr>
        <w:t>种群中对应参数的</w:t>
      </w:r>
      <w:r w:rsidR="00E16CF3">
        <w:rPr>
          <w:rFonts w:asciiTheme="minorEastAsia" w:hAnsiTheme="minorEastAsia" w:cs="Times New Roman"/>
          <w:sz w:val="24"/>
          <w:szCs w:val="24"/>
        </w:rPr>
        <w:t>均值与标准差</w:t>
      </w:r>
      <w:r w:rsidR="00E16CF3">
        <w:rPr>
          <w:rFonts w:asciiTheme="minorEastAsia" w:hAnsiTheme="minorEastAsia" w:cs="Times New Roman" w:hint="eastAsia"/>
          <w:sz w:val="24"/>
          <w:szCs w:val="24"/>
        </w:rPr>
        <w:t>。</w:t>
      </w:r>
    </w:p>
    <w:p w:rsidR="00E8500A" w:rsidRPr="00AF50CF" w:rsidRDefault="00477CE9" w:rsidP="00AF1E72">
      <w:pPr>
        <w:pStyle w:val="1"/>
        <w:rPr>
          <w:rFonts w:ascii="黑体" w:hAnsi="黑体" w:cs="Times New Roman"/>
          <w:sz w:val="32"/>
          <w:szCs w:val="32"/>
        </w:rPr>
      </w:pPr>
      <w:bookmarkStart w:id="209" w:name="_Toc419727935"/>
      <w:bookmarkStart w:id="210" w:name="_Toc419728176"/>
      <w:bookmarkStart w:id="211" w:name="_Toc419796734"/>
      <w:bookmarkStart w:id="212" w:name="_Toc419797563"/>
      <w:bookmarkStart w:id="213" w:name="_Toc419798114"/>
      <w:bookmarkStart w:id="214" w:name="_Toc419798274"/>
      <w:bookmarkStart w:id="215" w:name="_Toc419798346"/>
      <w:bookmarkStart w:id="216" w:name="_Toc420397994"/>
      <w:r w:rsidRPr="00AF50CF">
        <w:rPr>
          <w:rFonts w:ascii="黑体" w:hAnsi="黑体" w:cs="Times New Roman" w:hint="eastAsia"/>
          <w:sz w:val="32"/>
          <w:szCs w:val="32"/>
        </w:rPr>
        <w:t>5</w:t>
      </w:r>
      <w:r w:rsidR="00A55AE6" w:rsidRPr="00AF50CF">
        <w:rPr>
          <w:rFonts w:ascii="黑体" w:hAnsi="黑体" w:cs="Times New Roman"/>
          <w:sz w:val="32"/>
          <w:szCs w:val="32"/>
        </w:rPr>
        <w:t xml:space="preserve"> </w:t>
      </w:r>
      <w:r w:rsidR="00590AF6" w:rsidRPr="00AF50CF">
        <w:rPr>
          <w:rFonts w:ascii="黑体" w:hAnsi="黑体" w:cs="Times New Roman" w:hint="eastAsia"/>
          <w:sz w:val="32"/>
          <w:szCs w:val="32"/>
        </w:rPr>
        <w:t>参数优化的</w:t>
      </w:r>
      <w:r w:rsidR="004E4873" w:rsidRPr="00AF50CF">
        <w:rPr>
          <w:rFonts w:ascii="黑体" w:hAnsi="黑体" w:cs="Times New Roman" w:hint="eastAsia"/>
          <w:sz w:val="32"/>
          <w:szCs w:val="32"/>
        </w:rPr>
        <w:t>初步</w:t>
      </w:r>
      <w:r w:rsidR="00871FEB" w:rsidRPr="00AF50CF">
        <w:rPr>
          <w:rFonts w:ascii="黑体" w:hAnsi="黑体" w:cs="Times New Roman" w:hint="eastAsia"/>
          <w:sz w:val="32"/>
          <w:szCs w:val="32"/>
        </w:rPr>
        <w:t>结论</w:t>
      </w:r>
      <w:bookmarkEnd w:id="209"/>
      <w:bookmarkEnd w:id="210"/>
      <w:bookmarkEnd w:id="211"/>
      <w:bookmarkEnd w:id="212"/>
      <w:bookmarkEnd w:id="213"/>
      <w:bookmarkEnd w:id="214"/>
      <w:bookmarkEnd w:id="215"/>
      <w:bookmarkEnd w:id="216"/>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根据上面给出的数据，可以分别绘制出蚁群算法的参数</w:t>
      </w:r>
      <w:r w:rsidRPr="008743EF">
        <w:rPr>
          <w:rFonts w:asciiTheme="minorEastAsia" w:hAnsiTheme="minorEastAsia" w:cs="Times New Roman"/>
          <w:position w:val="-6"/>
          <w:sz w:val="24"/>
          <w:szCs w:val="24"/>
        </w:rPr>
        <w:object w:dxaOrig="260" w:dyaOrig="220">
          <v:shape id="_x0000_i1182" type="#_x0000_t75" style="width:12.75pt;height:11.25pt" o:ole="">
            <v:imagedata r:id="rId240" o:title=""/>
          </v:shape>
          <o:OLEObject Type="Embed" ProgID="Equation.DSMT4" ShapeID="_x0000_i1182" DrawAspect="Content" ObjectID="_1494183455" r:id="rId285"/>
        </w:object>
      </w:r>
      <w:r>
        <w:rPr>
          <w:rFonts w:asciiTheme="minorEastAsia" w:hAnsiTheme="minorEastAsia" w:cs="Times New Roman" w:hint="eastAsia"/>
          <w:sz w:val="24"/>
          <w:szCs w:val="24"/>
        </w:rPr>
        <w:t>、</w:t>
      </w:r>
      <w:r w:rsidRPr="008743EF">
        <w:rPr>
          <w:rFonts w:asciiTheme="minorEastAsia" w:hAnsiTheme="minorEastAsia" w:cs="Times New Roman"/>
          <w:position w:val="-10"/>
          <w:sz w:val="24"/>
          <w:szCs w:val="24"/>
        </w:rPr>
        <w:object w:dxaOrig="240" w:dyaOrig="320">
          <v:shape id="_x0000_i1183" type="#_x0000_t75" style="width:12pt;height:15.75pt" o:ole="">
            <v:imagedata r:id="rId242" o:title=""/>
          </v:shape>
          <o:OLEObject Type="Embed" ProgID="Equation.DSMT4" ShapeID="_x0000_i1183" DrawAspect="Content" ObjectID="_1494183456" r:id="rId286"/>
        </w:object>
      </w:r>
      <w:r>
        <w:rPr>
          <w:rFonts w:asciiTheme="minorEastAsia" w:hAnsiTheme="minorEastAsia" w:cs="Times New Roman" w:hint="eastAsia"/>
          <w:sz w:val="24"/>
          <w:szCs w:val="24"/>
        </w:rPr>
        <w:t>、</w:t>
      </w:r>
      <w:r w:rsidRPr="008743EF">
        <w:rPr>
          <w:rFonts w:asciiTheme="minorEastAsia" w:hAnsiTheme="minorEastAsia" w:cs="Times New Roman"/>
          <w:position w:val="-6"/>
          <w:sz w:val="24"/>
          <w:szCs w:val="24"/>
        </w:rPr>
        <w:object w:dxaOrig="240" w:dyaOrig="220">
          <v:shape id="_x0000_i1184" type="#_x0000_t75" style="width:12pt;height:11.25pt" o:ole="">
            <v:imagedata r:id="rId244" o:title=""/>
          </v:shape>
          <o:OLEObject Type="Embed" ProgID="Equation.DSMT4" ShapeID="_x0000_i1184" DrawAspect="Content" ObjectID="_1494183457" r:id="rId287"/>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320">
          <v:shape id="_x0000_i1185" type="#_x0000_t75" style="width:12pt;height:15.75pt" o:ole="">
            <v:imagedata r:id="rId246" o:title=""/>
          </v:shape>
          <o:OLEObject Type="Embed" ProgID="Equation.DSMT4" ShapeID="_x0000_i1185" DrawAspect="Content" ObjectID="_1494183458" r:id="rId288"/>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260">
          <v:shape id="_x0000_i1186" type="#_x0000_t75" style="width:12pt;height:12.75pt" o:ole="">
            <v:imagedata r:id="rId248" o:title=""/>
          </v:shape>
          <o:OLEObject Type="Embed" ProgID="Equation.DSMT4" ShapeID="_x0000_i1186" DrawAspect="Content" ObjectID="_1494183459" r:id="rId289"/>
        </w:object>
      </w:r>
      <w:r>
        <w:rPr>
          <w:rFonts w:asciiTheme="minorEastAsia" w:hAnsiTheme="minorEastAsia" w:cs="Times New Roman"/>
          <w:sz w:val="24"/>
          <w:szCs w:val="24"/>
        </w:rPr>
        <w:t>随代数增长的曲线图如下</w:t>
      </w:r>
      <w:r>
        <w:rPr>
          <w:rFonts w:asciiTheme="minorEastAsia" w:hAnsiTheme="minorEastAsia" w:cs="Times New Roman" w:hint="eastAsia"/>
          <w:sz w:val="24"/>
          <w:szCs w:val="24"/>
        </w:rPr>
        <w:t>：</w:t>
      </w:r>
    </w:p>
    <w:p w:rsidR="00267AEF" w:rsidRDefault="00267AEF" w:rsidP="00267AEF">
      <w:pPr>
        <w:spacing w:line="240" w:lineRule="auto"/>
        <w:jc w:val="center"/>
        <w:rPr>
          <w:rFonts w:asciiTheme="minorEastAsia" w:hAnsiTheme="minorEastAsia" w:cs="Times New Roman"/>
          <w:sz w:val="24"/>
          <w:szCs w:val="24"/>
        </w:rPr>
      </w:pPr>
      <w:r w:rsidRPr="00B83C97">
        <w:rPr>
          <w:rFonts w:asciiTheme="minorEastAsia" w:hAnsiTheme="minorEastAsia"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DF49B3">
        <w:rPr>
          <w:rFonts w:asciiTheme="minorEastAsia" w:hAnsiTheme="minorEastAsia" w:cs="Times New Roman" w:hint="eastAsia"/>
          <w:sz w:val="24"/>
          <w:szCs w:val="24"/>
        </w:rPr>
        <w:t>5</w:t>
      </w:r>
      <w:r>
        <w:rPr>
          <w:rFonts w:asciiTheme="minorEastAsia" w:hAnsiTheme="minorEastAsia" w:cs="Times New Roman" w:hint="eastAsia"/>
          <w:sz w:val="24"/>
          <w:szCs w:val="24"/>
        </w:rPr>
        <w:t>-</w:t>
      </w:r>
      <w:r>
        <w:rPr>
          <w:rFonts w:asciiTheme="minorEastAsia" w:hAnsiTheme="minorEastAsia" w:cs="Times New Roman"/>
          <w:sz w:val="24"/>
          <w:szCs w:val="24"/>
        </w:rPr>
        <w:t>1 蚂蚁数量</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Theme="minorEastAsia" w:hAnsiTheme="minorEastAsia" w:cs="Times New Roman"/>
          <w:noProof/>
          <w:sz w:val="24"/>
          <w:szCs w:val="24"/>
        </w:rPr>
      </w:pPr>
      <w:r w:rsidRPr="00F03713">
        <w:rPr>
          <w:rFonts w:asciiTheme="minorEastAsia" w:hAnsiTheme="minorEastAsia"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noProof/>
          <w:sz w:val="24"/>
          <w:szCs w:val="24"/>
        </w:rPr>
      </w:pPr>
      <w:r>
        <w:rPr>
          <w:rFonts w:asciiTheme="minorEastAsia" w:hAnsiTheme="minorEastAsia" w:cs="Times New Roman"/>
          <w:noProof/>
          <w:sz w:val="24"/>
          <w:szCs w:val="24"/>
        </w:rPr>
        <w:t>图</w:t>
      </w:r>
      <w:r w:rsidR="000D0D88">
        <w:rPr>
          <w:rFonts w:asciiTheme="minorEastAsia" w:hAnsiTheme="minorEastAsia" w:cs="Times New Roman" w:hint="eastAsia"/>
          <w:noProof/>
          <w:sz w:val="24"/>
          <w:szCs w:val="24"/>
        </w:rPr>
        <w:t>5</w:t>
      </w:r>
      <w:r>
        <w:rPr>
          <w:rFonts w:asciiTheme="minorEastAsia" w:hAnsiTheme="minorEastAsia" w:cs="Times New Roman" w:hint="eastAsia"/>
          <w:noProof/>
          <w:sz w:val="24"/>
          <w:szCs w:val="24"/>
        </w:rPr>
        <w:t>-</w:t>
      </w:r>
      <w:r>
        <w:rPr>
          <w:rFonts w:asciiTheme="minorEastAsia" w:hAnsiTheme="minorEastAsia" w:cs="Times New Roman"/>
          <w:noProof/>
          <w:sz w:val="24"/>
          <w:szCs w:val="24"/>
        </w:rPr>
        <w:t>2 信息素强度</w:t>
      </w:r>
      <w:r>
        <w:rPr>
          <w:rFonts w:asciiTheme="minorEastAsia" w:hAnsiTheme="minorEastAsia" w:cs="Times New Roman" w:hint="eastAsia"/>
          <w:noProof/>
          <w:sz w:val="24"/>
          <w:szCs w:val="24"/>
        </w:rPr>
        <w:t>-</w:t>
      </w:r>
      <w:r>
        <w:rPr>
          <w:rFonts w:asciiTheme="minorEastAsia" w:hAnsiTheme="minorEastAsia" w:cs="Times New Roman"/>
          <w:noProof/>
          <w:sz w:val="24"/>
          <w:szCs w:val="24"/>
        </w:rPr>
        <w:t>遗传代数曲线图</w:t>
      </w:r>
    </w:p>
    <w:p w:rsidR="00267AEF" w:rsidRDefault="00267AEF" w:rsidP="00267AEF">
      <w:pPr>
        <w:spacing w:line="240" w:lineRule="auto"/>
        <w:jc w:val="center"/>
        <w:rPr>
          <w:rFonts w:asciiTheme="minorEastAsia" w:hAnsiTheme="minorEastAsia" w:cs="Times New Roman"/>
          <w:noProof/>
          <w:sz w:val="24"/>
          <w:szCs w:val="24"/>
        </w:rPr>
      </w:pPr>
    </w:p>
    <w:p w:rsidR="00267AEF" w:rsidRDefault="00267AEF" w:rsidP="00267AEF">
      <w:pPr>
        <w:spacing w:line="240" w:lineRule="auto"/>
        <w:jc w:val="center"/>
        <w:rPr>
          <w:rFonts w:asciiTheme="minorEastAsia" w:hAnsiTheme="minorEastAsia" w:cs="Times New Roman"/>
          <w:sz w:val="24"/>
          <w:szCs w:val="24"/>
        </w:rPr>
      </w:pPr>
      <w:r w:rsidRPr="00F03713">
        <w:rPr>
          <w:rFonts w:asciiTheme="minorEastAsia" w:hAnsiTheme="minorEastAsia"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295FC5">
        <w:rPr>
          <w:rFonts w:asciiTheme="minorEastAsia" w:hAnsiTheme="minorEastAsia" w:cs="Times New Roman" w:hint="eastAsia"/>
          <w:sz w:val="24"/>
          <w:szCs w:val="24"/>
        </w:rPr>
        <w:t>5</w:t>
      </w:r>
      <w:r>
        <w:rPr>
          <w:rFonts w:asciiTheme="minorEastAsia" w:hAnsiTheme="minorEastAsia" w:cs="Times New Roman" w:hint="eastAsia"/>
          <w:sz w:val="24"/>
          <w:szCs w:val="24"/>
        </w:rPr>
        <w:t xml:space="preserve">-3 </w:t>
      </w:r>
      <w:r>
        <w:rPr>
          <w:rFonts w:asciiTheme="minorEastAsia" w:hAnsiTheme="minorEastAsia" w:cs="Times New Roman"/>
          <w:sz w:val="24"/>
          <w:szCs w:val="24"/>
        </w:rPr>
        <w:t>信息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BE5393"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787AA7">
        <w:rPr>
          <w:rFonts w:ascii="黑体" w:eastAsia="黑体" w:hAnsi="黑体"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EC7459">
        <w:rPr>
          <w:rFonts w:asciiTheme="minorEastAsia" w:hAnsiTheme="minorEastAsia" w:cs="Times New Roman" w:hint="eastAsia"/>
          <w:sz w:val="24"/>
          <w:szCs w:val="24"/>
        </w:rPr>
        <w:t>5</w:t>
      </w:r>
      <w:r>
        <w:rPr>
          <w:rFonts w:asciiTheme="minorEastAsia" w:hAnsiTheme="minorEastAsia" w:cs="Times New Roman" w:hint="eastAsia"/>
          <w:sz w:val="24"/>
          <w:szCs w:val="24"/>
        </w:rPr>
        <w:t>-4</w:t>
      </w:r>
      <w:r>
        <w:rPr>
          <w:rFonts w:asciiTheme="minorEastAsia" w:hAnsiTheme="minorEastAsia" w:cs="Times New Roman"/>
          <w:sz w:val="24"/>
          <w:szCs w:val="24"/>
        </w:rPr>
        <w:t xml:space="preserve"> 期望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4729DE"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A61DB9">
        <w:rPr>
          <w:rFonts w:ascii="黑体" w:eastAsia="黑体" w:hAnsi="黑体"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382112">
        <w:rPr>
          <w:rFonts w:asciiTheme="minorEastAsia" w:hAnsiTheme="minorEastAsia" w:cs="Times New Roman" w:hint="eastAsia"/>
          <w:sz w:val="24"/>
          <w:szCs w:val="24"/>
        </w:rPr>
        <w:t>5</w:t>
      </w:r>
      <w:r>
        <w:rPr>
          <w:rFonts w:asciiTheme="minorEastAsia" w:hAnsiTheme="minorEastAsia" w:cs="Times New Roman" w:hint="eastAsia"/>
          <w:sz w:val="24"/>
          <w:szCs w:val="24"/>
        </w:rPr>
        <w:t>-5 信息素挥发系数-遗传代数曲线图</w:t>
      </w:r>
    </w:p>
    <w:p w:rsidR="00267AEF" w:rsidRDefault="00267AEF" w:rsidP="00267AEF">
      <w:pPr>
        <w:spacing w:line="240" w:lineRule="auto"/>
        <w:rPr>
          <w:rFonts w:asciiTheme="minorEastAsia" w:hAnsiTheme="minorEastAsia" w:cs="Times New Roman"/>
          <w:sz w:val="24"/>
          <w:szCs w:val="24"/>
        </w:rPr>
      </w:pPr>
    </w:p>
    <w:p w:rsidR="00267AEF" w:rsidRPr="00D347E5" w:rsidRDefault="00267AEF" w:rsidP="00267AEF">
      <w:pPr>
        <w:spacing w:line="400" w:lineRule="exact"/>
        <w:rPr>
          <w:rFonts w:asciiTheme="minorEastAsia" w:hAnsiTheme="minorEastAsia" w:cs="Times New Roman"/>
          <w:sz w:val="24"/>
          <w:szCs w:val="24"/>
        </w:rPr>
      </w:pPr>
      <w:r>
        <w:rPr>
          <w:rFonts w:asciiTheme="minorEastAsia" w:hAnsiTheme="minorEastAsia" w:cs="Times New Roman"/>
          <w:sz w:val="24"/>
          <w:szCs w:val="24"/>
        </w:rPr>
        <w:tab/>
        <w:t>以上图例中</w:t>
      </w:r>
      <w:r>
        <w:rPr>
          <w:rFonts w:asciiTheme="minorEastAsia" w:hAnsiTheme="minorEastAsia" w:cs="Times New Roman" w:hint="eastAsia"/>
          <w:sz w:val="24"/>
          <w:szCs w:val="24"/>
        </w:rPr>
        <w:t>，</w:t>
      </w:r>
      <w:r w:rsidR="00BC3EF6">
        <w:rPr>
          <w:rFonts w:asciiTheme="minorEastAsia" w:hAnsiTheme="minorEastAsia" w:cs="Times New Roman"/>
          <w:sz w:val="24"/>
          <w:szCs w:val="24"/>
        </w:rPr>
        <w:t>蓝</w:t>
      </w:r>
      <w:r>
        <w:rPr>
          <w:rFonts w:asciiTheme="minorEastAsia" w:hAnsiTheme="minorEastAsia" w:cs="Times New Roman"/>
          <w:sz w:val="24"/>
          <w:szCs w:val="24"/>
        </w:rPr>
        <w:t>线表示因变量</w:t>
      </w:r>
      <w:r w:rsidR="00735475">
        <w:rPr>
          <w:rFonts w:asciiTheme="minorEastAsia" w:hAnsiTheme="minorEastAsia" w:cs="Times New Roman"/>
          <w:sz w:val="24"/>
          <w:szCs w:val="24"/>
        </w:rPr>
        <w:t>参数的</w:t>
      </w:r>
      <w:r w:rsidR="005A6B1F">
        <w:rPr>
          <w:rFonts w:asciiTheme="minorEastAsia" w:hAnsiTheme="minorEastAsia" w:cs="Times New Roman"/>
          <w:sz w:val="24"/>
          <w:szCs w:val="24"/>
        </w:rPr>
        <w:t>均值</w:t>
      </w:r>
      <w:r w:rsidR="00A26A87" w:rsidRPr="004469EF">
        <w:rPr>
          <w:rFonts w:asciiTheme="minorEastAsia" w:hAnsiTheme="minorEastAsia" w:cs="Times New Roman"/>
          <w:position w:val="-10"/>
          <w:sz w:val="24"/>
          <w:szCs w:val="24"/>
        </w:rPr>
        <w:object w:dxaOrig="240" w:dyaOrig="260">
          <v:shape id="_x0000_i1187" type="#_x0000_t75" style="width:12pt;height:12.75pt" o:ole="">
            <v:imagedata r:id="rId295" o:title=""/>
          </v:shape>
          <o:OLEObject Type="Embed" ProgID="Equation.DSMT4" ShapeID="_x0000_i1187" DrawAspect="Content" ObjectID="_1494183460" r:id="rId296"/>
        </w:object>
      </w:r>
      <w:r w:rsidR="00D347E5">
        <w:rPr>
          <w:rFonts w:asciiTheme="minorEastAsia" w:hAnsiTheme="minorEastAsia" w:cs="Times New Roman" w:hint="eastAsia"/>
          <w:sz w:val="24"/>
          <w:szCs w:val="24"/>
        </w:rPr>
        <w:t>，</w:t>
      </w:r>
      <w:r w:rsidR="00026CDA">
        <w:rPr>
          <w:rFonts w:asciiTheme="minorEastAsia" w:hAnsiTheme="minorEastAsia" w:cs="Times New Roman"/>
          <w:sz w:val="24"/>
          <w:szCs w:val="24"/>
        </w:rPr>
        <w:t>红线为</w:t>
      </w:r>
      <w:r w:rsidR="00753DB8">
        <w:rPr>
          <w:rFonts w:asciiTheme="minorEastAsia" w:hAnsiTheme="minorEastAsia" w:cs="Times New Roman"/>
          <w:sz w:val="24"/>
          <w:szCs w:val="24"/>
        </w:rPr>
        <w:t>均值</w:t>
      </w:r>
      <w:r w:rsidR="00F0667F">
        <w:rPr>
          <w:rFonts w:asciiTheme="minorEastAsia" w:hAnsiTheme="minorEastAsia" w:cs="Times New Roman"/>
          <w:sz w:val="24"/>
          <w:szCs w:val="24"/>
        </w:rPr>
        <w:t>加</w:t>
      </w:r>
      <w:r w:rsidR="00847E6F">
        <w:rPr>
          <w:rFonts w:asciiTheme="minorEastAsia" w:hAnsiTheme="minorEastAsia" w:cs="Times New Roman"/>
          <w:sz w:val="24"/>
          <w:szCs w:val="24"/>
        </w:rPr>
        <w:t>一个标准差</w:t>
      </w:r>
      <w:r w:rsidR="00A26A87" w:rsidRPr="004469EF">
        <w:rPr>
          <w:rFonts w:asciiTheme="minorEastAsia" w:hAnsiTheme="minorEastAsia" w:cs="Times New Roman"/>
          <w:position w:val="-10"/>
          <w:sz w:val="24"/>
          <w:szCs w:val="24"/>
        </w:rPr>
        <w:object w:dxaOrig="620" w:dyaOrig="279">
          <v:shape id="_x0000_i1188" type="#_x0000_t75" style="width:30.75pt;height:13.5pt" o:ole="">
            <v:imagedata r:id="rId297" o:title=""/>
          </v:shape>
          <o:OLEObject Type="Embed" ProgID="Equation.DSMT4" ShapeID="_x0000_i1188" DrawAspect="Content" ObjectID="_1494183461" r:id="rId298"/>
        </w:object>
      </w:r>
      <w:r w:rsidR="006579B8">
        <w:rPr>
          <w:rFonts w:asciiTheme="minorEastAsia" w:hAnsiTheme="minorEastAsia" w:cs="Times New Roman" w:hint="eastAsia"/>
          <w:sz w:val="24"/>
          <w:szCs w:val="24"/>
        </w:rPr>
        <w:t>，</w:t>
      </w:r>
      <w:r w:rsidR="00010B65">
        <w:rPr>
          <w:rFonts w:asciiTheme="minorEastAsia" w:hAnsiTheme="minorEastAsia" w:cs="Times New Roman"/>
          <w:sz w:val="24"/>
          <w:szCs w:val="24"/>
        </w:rPr>
        <w:t>绿线为</w:t>
      </w:r>
      <w:r w:rsidR="00C2327D">
        <w:rPr>
          <w:rFonts w:asciiTheme="minorEastAsia" w:hAnsiTheme="minorEastAsia" w:cs="Times New Roman"/>
          <w:sz w:val="24"/>
          <w:szCs w:val="24"/>
        </w:rPr>
        <w:t>均值减一个标准差</w:t>
      </w:r>
      <w:r w:rsidR="00083844" w:rsidRPr="004469EF">
        <w:rPr>
          <w:rFonts w:asciiTheme="minorEastAsia" w:hAnsiTheme="minorEastAsia" w:cs="Times New Roman"/>
          <w:position w:val="-10"/>
          <w:sz w:val="24"/>
          <w:szCs w:val="24"/>
        </w:rPr>
        <w:object w:dxaOrig="620" w:dyaOrig="260">
          <v:shape id="_x0000_i1189" type="#_x0000_t75" style="width:30.75pt;height:12.75pt" o:ole="">
            <v:imagedata r:id="rId299" o:title=""/>
          </v:shape>
          <o:OLEObject Type="Embed" ProgID="Equation.DSMT4" ShapeID="_x0000_i1189" DrawAspect="Content" ObjectID="_1494183462" r:id="rId300"/>
        </w:object>
      </w:r>
      <w:r w:rsidR="00083844">
        <w:rPr>
          <w:rFonts w:asciiTheme="minorEastAsia" w:hAnsiTheme="minorEastAsia" w:cs="Times New Roman" w:hint="eastAsia"/>
          <w:sz w:val="24"/>
          <w:szCs w:val="24"/>
        </w:rPr>
        <w:t>。</w:t>
      </w:r>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通过观察上面各参数经过遗传后变化的曲线图</w:t>
      </w:r>
      <w:r>
        <w:rPr>
          <w:rFonts w:asciiTheme="minorEastAsia" w:hAnsiTheme="minorEastAsia" w:cs="Times New Roman" w:hint="eastAsia"/>
          <w:sz w:val="24"/>
          <w:szCs w:val="24"/>
        </w:rPr>
        <w:t>，</w:t>
      </w:r>
      <w:r>
        <w:rPr>
          <w:rFonts w:asciiTheme="minorEastAsia" w:hAnsiTheme="minorEastAsia" w:cs="Times New Roman"/>
          <w:sz w:val="24"/>
          <w:szCs w:val="24"/>
        </w:rPr>
        <w:t>容易发现</w:t>
      </w:r>
      <w:r>
        <w:rPr>
          <w:rFonts w:asciiTheme="minorEastAsia" w:hAnsiTheme="minorEastAsia" w:cs="Times New Roman" w:hint="eastAsia"/>
          <w:sz w:val="24"/>
          <w:szCs w:val="24"/>
        </w:rPr>
        <w:t>，蚂蚁数量</w:t>
      </w:r>
      <w:r w:rsidRPr="00574A5B">
        <w:rPr>
          <w:rFonts w:asciiTheme="minorEastAsia" w:hAnsiTheme="minorEastAsia" w:cs="Times New Roman"/>
          <w:position w:val="-6"/>
          <w:sz w:val="24"/>
          <w:szCs w:val="24"/>
        </w:rPr>
        <w:object w:dxaOrig="260" w:dyaOrig="220">
          <v:shape id="_x0000_i1190" type="#_x0000_t75" style="width:12.75pt;height:10.5pt" o:ole="">
            <v:imagedata r:id="rId301" o:title=""/>
          </v:shape>
          <o:OLEObject Type="Embed" ProgID="Equation.DSMT4" ShapeID="_x0000_i1190" DrawAspect="Content" ObjectID="_1494183463" r:id="rId302"/>
        </w:object>
      </w:r>
      <w:r>
        <w:rPr>
          <w:rFonts w:asciiTheme="minorEastAsia" w:hAnsiTheme="minorEastAsia" w:cs="Times New Roman"/>
          <w:sz w:val="24"/>
          <w:szCs w:val="24"/>
        </w:rPr>
        <w:t>信息启发因子</w:t>
      </w:r>
      <w:r w:rsidRPr="004D7EA1">
        <w:rPr>
          <w:rFonts w:asciiTheme="minorEastAsia" w:hAnsiTheme="minorEastAsia" w:cs="Times New Roman"/>
          <w:position w:val="-6"/>
          <w:sz w:val="24"/>
          <w:szCs w:val="24"/>
        </w:rPr>
        <w:object w:dxaOrig="240" w:dyaOrig="220">
          <v:shape id="_x0000_i1191" type="#_x0000_t75" style="width:12pt;height:11.25pt" o:ole="">
            <v:imagedata r:id="rId303" o:title=""/>
          </v:shape>
          <o:OLEObject Type="Embed" ProgID="Equation.DSMT4" ShapeID="_x0000_i1191" DrawAspect="Content" ObjectID="_1494183464" r:id="rId304"/>
        </w:object>
      </w:r>
      <w:r>
        <w:rPr>
          <w:rFonts w:asciiTheme="minorEastAsia" w:hAnsiTheme="minorEastAsia" w:cs="Times New Roman" w:hint="eastAsia"/>
          <w:sz w:val="24"/>
          <w:szCs w:val="24"/>
        </w:rPr>
        <w:t>、</w:t>
      </w:r>
      <w:r>
        <w:rPr>
          <w:rFonts w:asciiTheme="minorEastAsia" w:hAnsiTheme="minorEastAsia" w:cs="Times New Roman"/>
          <w:sz w:val="24"/>
          <w:szCs w:val="24"/>
        </w:rPr>
        <w:t>期望启发因子</w:t>
      </w:r>
      <w:r w:rsidRPr="004469EF">
        <w:rPr>
          <w:rFonts w:asciiTheme="minorEastAsia" w:hAnsiTheme="minorEastAsia" w:cs="Times New Roman"/>
          <w:position w:val="-10"/>
          <w:sz w:val="24"/>
          <w:szCs w:val="24"/>
        </w:rPr>
        <w:object w:dxaOrig="240" w:dyaOrig="320">
          <v:shape id="_x0000_i1192" type="#_x0000_t75" style="width:12pt;height:15.75pt" o:ole="">
            <v:imagedata r:id="rId305" o:title=""/>
          </v:shape>
          <o:OLEObject Type="Embed" ProgID="Equation.DSMT4" ShapeID="_x0000_i1192" DrawAspect="Content" ObjectID="_1494183465" r:id="rId306"/>
        </w:object>
      </w:r>
      <w:r>
        <w:rPr>
          <w:rFonts w:asciiTheme="minorEastAsia" w:hAnsiTheme="minorEastAsia" w:cs="Times New Roman" w:hint="eastAsia"/>
          <w:sz w:val="24"/>
          <w:szCs w:val="24"/>
        </w:rPr>
        <w:t>、信息素挥发系数</w:t>
      </w:r>
      <w:r w:rsidRPr="004469EF">
        <w:rPr>
          <w:rFonts w:asciiTheme="minorEastAsia" w:hAnsiTheme="minorEastAsia" w:cs="Times New Roman"/>
          <w:position w:val="-10"/>
          <w:sz w:val="24"/>
          <w:szCs w:val="24"/>
        </w:rPr>
        <w:object w:dxaOrig="240" w:dyaOrig="260">
          <v:shape id="_x0000_i1193" type="#_x0000_t75" style="width:12pt;height:12.75pt" o:ole="">
            <v:imagedata r:id="rId307" o:title=""/>
          </v:shape>
          <o:OLEObject Type="Embed" ProgID="Equation.DSMT4" ShapeID="_x0000_i1193" DrawAspect="Content" ObjectID="_1494183466" r:id="rId308"/>
        </w:object>
      </w:r>
      <w:r>
        <w:rPr>
          <w:rFonts w:asciiTheme="minorEastAsia" w:hAnsiTheme="minorEastAsia" w:cs="Times New Roman"/>
          <w:sz w:val="24"/>
          <w:szCs w:val="24"/>
        </w:rPr>
        <w:t>均有较明显的收敛趋势</w:t>
      </w:r>
      <w:r>
        <w:rPr>
          <w:rFonts w:asciiTheme="minorEastAsia" w:hAnsiTheme="minorEastAsia" w:cs="Times New Roman" w:hint="eastAsia"/>
          <w:sz w:val="24"/>
          <w:szCs w:val="24"/>
        </w:rPr>
        <w:t>，而信息素浓度</w:t>
      </w:r>
      <w:r w:rsidRPr="004469EF">
        <w:rPr>
          <w:rFonts w:asciiTheme="minorEastAsia" w:hAnsiTheme="minorEastAsia" w:cs="Times New Roman"/>
          <w:position w:val="-10"/>
          <w:sz w:val="24"/>
          <w:szCs w:val="24"/>
        </w:rPr>
        <w:object w:dxaOrig="240" w:dyaOrig="320">
          <v:shape id="_x0000_i1194" type="#_x0000_t75" style="width:12pt;height:15.75pt" o:ole="">
            <v:imagedata r:id="rId309" o:title=""/>
          </v:shape>
          <o:OLEObject Type="Embed" ProgID="Equation.DSMT4" ShapeID="_x0000_i1194" DrawAspect="Content" ObjectID="_1494183467" r:id="rId310"/>
        </w:object>
      </w:r>
      <w:r>
        <w:rPr>
          <w:rFonts w:asciiTheme="minorEastAsia" w:hAnsiTheme="minorEastAsia" w:cs="Times New Roman" w:hint="eastAsia"/>
          <w:sz w:val="24"/>
          <w:szCs w:val="24"/>
        </w:rPr>
        <w:t>并没有显著的收敛于某个值附近。</w:t>
      </w:r>
    </w:p>
    <w:p w:rsidR="00F402AC" w:rsidRPr="00DE3B5E" w:rsidRDefault="00267AEF" w:rsidP="00DE3B5E">
      <w:pPr>
        <w:spacing w:line="400" w:lineRule="exact"/>
        <w:rPr>
          <w:rFonts w:ascii="黑体" w:eastAsia="黑体" w:hAnsi="黑体" w:cs="Times New Roman"/>
          <w:sz w:val="32"/>
          <w:szCs w:val="32"/>
        </w:rPr>
      </w:pPr>
      <w:r>
        <w:rPr>
          <w:rFonts w:asciiTheme="minorEastAsia" w:hAnsiTheme="minorEastAsia" w:cs="Times New Roman"/>
          <w:sz w:val="24"/>
          <w:szCs w:val="24"/>
        </w:rPr>
        <w:tab/>
        <w:t>通过上述计算</w:t>
      </w:r>
      <w:r>
        <w:rPr>
          <w:rFonts w:asciiTheme="minorEastAsia" w:hAnsiTheme="minorEastAsia" w:cs="Times New Roman" w:hint="eastAsia"/>
          <w:sz w:val="24"/>
          <w:szCs w:val="24"/>
        </w:rPr>
        <w:t>，</w:t>
      </w:r>
      <w:r>
        <w:rPr>
          <w:rFonts w:asciiTheme="minorEastAsia" w:hAnsiTheme="minorEastAsia" w:cs="Times New Roman"/>
          <w:sz w:val="24"/>
          <w:szCs w:val="24"/>
        </w:rPr>
        <w:t>我们可以初步给出蚁群算法针对</w:t>
      </w:r>
      <w:r>
        <w:rPr>
          <w:rFonts w:asciiTheme="minorEastAsia" w:hAnsiTheme="minorEastAsia" w:cs="Times New Roman" w:hint="eastAsia"/>
          <w:sz w:val="24"/>
          <w:szCs w:val="24"/>
        </w:rPr>
        <w:t>EIL</w:t>
      </w:r>
      <w:r>
        <w:rPr>
          <w:rFonts w:asciiTheme="minorEastAsia" w:hAnsiTheme="minorEastAsia" w:cs="Times New Roman"/>
          <w:sz w:val="24"/>
          <w:szCs w:val="24"/>
        </w:rPr>
        <w:t>51问题的最优参数估计区间为</w: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160" w:dyaOrig="320">
          <v:shape id="_x0000_i1195" type="#_x0000_t75" style="width:57.75pt;height:16.5pt" o:ole="">
            <v:imagedata r:id="rId311" o:title=""/>
          </v:shape>
          <o:OLEObject Type="Embed" ProgID="Equation.DSMT4" ShapeID="_x0000_i1195" DrawAspect="Content" ObjectID="_1494183468" r:id="rId312"/>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880" w:dyaOrig="320">
          <v:shape id="_x0000_i1196" type="#_x0000_t75" style="width:44.25pt;height:16.5pt" o:ole="">
            <v:imagedata r:id="rId313" o:title=""/>
          </v:shape>
          <o:OLEObject Type="Embed" ProgID="Equation.DSMT4" ShapeID="_x0000_i1196" DrawAspect="Content" ObjectID="_1494183469" r:id="rId314"/>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920" w:dyaOrig="320">
          <v:shape id="_x0000_i1197" type="#_x0000_t75" style="width:45.75pt;height:16.5pt" o:ole="">
            <v:imagedata r:id="rId315" o:title=""/>
          </v:shape>
          <o:OLEObject Type="Embed" ProgID="Equation.DSMT4" ShapeID="_x0000_i1197" DrawAspect="Content" ObjectID="_1494183470" r:id="rId316"/>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280" w:dyaOrig="320">
          <v:shape id="_x0000_i1198" type="#_x0000_t75" style="width:63.75pt;height:16.5pt" o:ole="">
            <v:imagedata r:id="rId317" o:title=""/>
          </v:shape>
          <o:OLEObject Type="Embed" ProgID="Equation.DSMT4" ShapeID="_x0000_i1198" DrawAspect="Content" ObjectID="_1494183471" r:id="rId318"/>
        </w:object>
      </w:r>
      <w:r>
        <w:rPr>
          <w:rFonts w:asciiTheme="minorEastAsia" w:hAnsiTheme="minorEastAsia" w:cs="Times New Roman" w:hint="eastAsia"/>
          <w:sz w:val="24"/>
          <w:szCs w:val="24"/>
        </w:rPr>
        <w:t>，而由于信息素强度并无明显的收敛趋势，</w:t>
      </w:r>
      <w:r w:rsidR="00A56718">
        <w:rPr>
          <w:rFonts w:asciiTheme="minorEastAsia" w:hAnsiTheme="minorEastAsia" w:cs="Times New Roman" w:hint="eastAsia"/>
          <w:sz w:val="24"/>
          <w:szCs w:val="24"/>
        </w:rPr>
        <w:t>按照人们大量实验得到的经验，</w:t>
      </w:r>
      <w:r w:rsidR="00502E40">
        <w:rPr>
          <w:rFonts w:asciiTheme="minorEastAsia" w:hAnsiTheme="minorEastAsia" w:cs="Times New Roman" w:hint="eastAsia"/>
          <w:sz w:val="24"/>
          <w:szCs w:val="24"/>
        </w:rPr>
        <w:t>这里给出其较优的取值区间为</w:t>
      </w:r>
      <w:r w:rsidRPr="00767002">
        <w:rPr>
          <w:rFonts w:asciiTheme="minorEastAsia" w:hAnsiTheme="minorEastAsia" w:cs="Times New Roman"/>
          <w:position w:val="-10"/>
          <w:sz w:val="24"/>
          <w:szCs w:val="24"/>
        </w:rPr>
        <w:object w:dxaOrig="1400" w:dyaOrig="320">
          <v:shape id="_x0000_i1199" type="#_x0000_t75" style="width:69.75pt;height:16.5pt" o:ole="">
            <v:imagedata r:id="rId319" o:title=""/>
          </v:shape>
          <o:OLEObject Type="Embed" ProgID="Equation.DSMT4" ShapeID="_x0000_i1199" DrawAspect="Content" ObjectID="_1494183472" r:id="rId320"/>
        </w:object>
      </w:r>
      <w:r>
        <w:rPr>
          <w:rFonts w:asciiTheme="minorEastAsia" w:hAnsiTheme="minorEastAsia" w:cs="Times New Roman" w:hint="eastAsia"/>
          <w:sz w:val="24"/>
          <w:szCs w:val="24"/>
        </w:rPr>
        <w:t>。</w:t>
      </w:r>
    </w:p>
    <w:p w:rsidR="00E123CD" w:rsidRPr="000D706F" w:rsidRDefault="001C5C47" w:rsidP="00EB7F12">
      <w:pPr>
        <w:pStyle w:val="1"/>
        <w:rPr>
          <w:rFonts w:ascii="黑体" w:hAnsi="黑体" w:cs="Times New Roman"/>
          <w:sz w:val="32"/>
          <w:szCs w:val="32"/>
        </w:rPr>
      </w:pPr>
      <w:bookmarkStart w:id="217" w:name="_Toc419727936"/>
      <w:bookmarkStart w:id="218" w:name="_Toc419728177"/>
      <w:bookmarkStart w:id="219" w:name="_Toc419796735"/>
      <w:bookmarkStart w:id="220" w:name="_Toc419797564"/>
      <w:bookmarkStart w:id="221" w:name="_Toc419798115"/>
      <w:bookmarkStart w:id="222" w:name="_Toc419798275"/>
      <w:bookmarkStart w:id="223" w:name="_Toc419798347"/>
      <w:bookmarkStart w:id="224" w:name="_Toc420397995"/>
      <w:r w:rsidRPr="000D706F">
        <w:rPr>
          <w:rFonts w:ascii="黑体" w:hAnsi="黑体" w:cs="Times New Roman" w:hint="eastAsia"/>
          <w:sz w:val="32"/>
          <w:szCs w:val="32"/>
        </w:rPr>
        <w:t>6</w:t>
      </w:r>
      <w:r w:rsidR="00A55AE6" w:rsidRPr="000D706F">
        <w:rPr>
          <w:rFonts w:ascii="黑体" w:hAnsi="黑体" w:cs="Times New Roman"/>
          <w:sz w:val="32"/>
          <w:szCs w:val="32"/>
        </w:rPr>
        <w:t xml:space="preserve"> </w:t>
      </w:r>
      <w:r w:rsidR="00FF6F14" w:rsidRPr="000D706F">
        <w:rPr>
          <w:rFonts w:ascii="黑体" w:hAnsi="黑体" w:cs="Times New Roman"/>
          <w:sz w:val="32"/>
          <w:szCs w:val="32"/>
        </w:rPr>
        <w:t>存在的</w:t>
      </w:r>
      <w:r w:rsidR="000C69A3" w:rsidRPr="000D706F">
        <w:rPr>
          <w:rFonts w:ascii="黑体" w:hAnsi="黑体" w:cs="Times New Roman"/>
          <w:sz w:val="32"/>
          <w:szCs w:val="32"/>
        </w:rPr>
        <w:t>不足</w:t>
      </w:r>
      <w:bookmarkEnd w:id="217"/>
      <w:bookmarkEnd w:id="218"/>
      <w:bookmarkEnd w:id="219"/>
      <w:bookmarkEnd w:id="220"/>
      <w:bookmarkEnd w:id="221"/>
      <w:bookmarkEnd w:id="222"/>
      <w:bookmarkEnd w:id="223"/>
      <w:bookmarkEnd w:id="224"/>
    </w:p>
    <w:p w:rsidR="008822F4" w:rsidRDefault="007C0394" w:rsidP="00264678">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本文</w:t>
      </w:r>
      <w:r w:rsidR="00051A61">
        <w:rPr>
          <w:rFonts w:asciiTheme="minorEastAsia" w:hAnsiTheme="minorEastAsia" w:cs="Times New Roman"/>
          <w:sz w:val="24"/>
          <w:szCs w:val="24"/>
        </w:rPr>
        <w:t>通过遗传算法对蚁群算法的初始参数进行优化</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并且获得了多个参数的较优取值区间</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但是</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由于尚有许多因素未考虑周全</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因此</w:t>
      </w:r>
      <w:r w:rsidR="000C1A5C">
        <w:rPr>
          <w:rFonts w:asciiTheme="minorEastAsia" w:hAnsiTheme="minorEastAsia" w:cs="Times New Roman" w:hint="eastAsia"/>
          <w:sz w:val="24"/>
          <w:szCs w:val="24"/>
        </w:rPr>
        <w:t>本文所做的工作仍然存在许多不足与改进的空间。</w:t>
      </w:r>
      <w:r w:rsidR="00025DF7">
        <w:rPr>
          <w:rFonts w:asciiTheme="minorEastAsia" w:hAnsiTheme="minorEastAsia" w:cs="Times New Roman" w:hint="eastAsia"/>
          <w:sz w:val="24"/>
          <w:szCs w:val="24"/>
        </w:rPr>
        <w:t>现将部分不足之处列举如下：</w:t>
      </w:r>
      <w:r w:rsidR="006010F0">
        <w:rPr>
          <w:rFonts w:asciiTheme="minorEastAsia" w:hAnsiTheme="minorEastAsia" w:cs="Times New Roman"/>
          <w:sz w:val="24"/>
          <w:szCs w:val="24"/>
        </w:rPr>
        <w:t xml:space="preserve"> </w:t>
      </w:r>
    </w:p>
    <w:p w:rsidR="00403690" w:rsidRDefault="003C11A1"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1.</w:t>
      </w:r>
      <w:r w:rsidR="003D4306">
        <w:rPr>
          <w:rFonts w:asciiTheme="minorEastAsia" w:hAnsiTheme="minorEastAsia" w:cs="Times New Roman"/>
          <w:sz w:val="24"/>
          <w:szCs w:val="24"/>
        </w:rPr>
        <w:t xml:space="preserve"> </w:t>
      </w:r>
      <w:r w:rsidR="00710D2A">
        <w:rPr>
          <w:rFonts w:asciiTheme="minorEastAsia" w:hAnsiTheme="minorEastAsia"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Default="00D74618"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44032C">
        <w:rPr>
          <w:rFonts w:asciiTheme="minorEastAsia" w:hAnsiTheme="minorEastAsia" w:cs="Times New Roman" w:hint="eastAsia"/>
          <w:sz w:val="24"/>
          <w:szCs w:val="24"/>
        </w:rPr>
        <w:t>．</w:t>
      </w:r>
      <w:r w:rsidR="00722FC7">
        <w:rPr>
          <w:rFonts w:asciiTheme="minorEastAsia" w:hAnsiTheme="minorEastAsia" w:cs="Times New Roman" w:hint="eastAsia"/>
          <w:sz w:val="24"/>
          <w:szCs w:val="24"/>
        </w:rPr>
        <w:t>在</w:t>
      </w:r>
      <w:r w:rsidR="00B9019C">
        <w:rPr>
          <w:rFonts w:asciiTheme="minorEastAsia" w:hAnsiTheme="minorEastAsia" w:cs="Times New Roman" w:hint="eastAsia"/>
          <w:sz w:val="24"/>
          <w:szCs w:val="24"/>
        </w:rPr>
        <w:t>蚁群基因的二进制编码解码过程</w:t>
      </w:r>
      <w:r w:rsidR="007053D4">
        <w:rPr>
          <w:rFonts w:asciiTheme="minorEastAsia" w:hAnsiTheme="minorEastAsia" w:cs="Times New Roman" w:hint="eastAsia"/>
          <w:sz w:val="24"/>
          <w:szCs w:val="24"/>
        </w:rPr>
        <w:t>中，</w:t>
      </w:r>
      <w:r w:rsidR="00B9019C">
        <w:rPr>
          <w:rFonts w:asciiTheme="minorEastAsia" w:hAnsiTheme="minorEastAsia" w:cs="Times New Roman" w:hint="eastAsia"/>
          <w:sz w:val="24"/>
          <w:szCs w:val="24"/>
        </w:rPr>
        <w:t>虽然使用了格雷码，但仍然无法完全回避</w:t>
      </w:r>
      <w:r w:rsidR="00F53C6E">
        <w:rPr>
          <w:rFonts w:asciiTheme="minorEastAsia" w:hAnsiTheme="minorEastAsia" w:cs="Times New Roman" w:hint="eastAsia"/>
          <w:sz w:val="24"/>
          <w:szCs w:val="24"/>
        </w:rPr>
        <w:t>基因</w:t>
      </w:r>
      <w:r w:rsidR="00B9019C">
        <w:rPr>
          <w:rFonts w:asciiTheme="minorEastAsia" w:hAnsiTheme="minorEastAsia" w:cs="Times New Roman" w:hint="eastAsia"/>
          <w:sz w:val="24"/>
          <w:szCs w:val="24"/>
        </w:rPr>
        <w:t>突变导致的</w:t>
      </w:r>
      <w:r w:rsidR="009C7FDE">
        <w:rPr>
          <w:rFonts w:asciiTheme="minorEastAsia" w:hAnsiTheme="minorEastAsia" w:cs="Times New Roman" w:hint="eastAsia"/>
          <w:sz w:val="24"/>
          <w:szCs w:val="24"/>
        </w:rPr>
        <w:t>原参数急剧变化的情况。</w:t>
      </w:r>
      <w:r w:rsidR="00FE22C0">
        <w:rPr>
          <w:rFonts w:asciiTheme="minorEastAsia" w:hAnsiTheme="minorEastAsia" w:cs="Times New Roman" w:hint="eastAsia"/>
          <w:sz w:val="24"/>
          <w:szCs w:val="24"/>
        </w:rPr>
        <w:t>这也</w:t>
      </w:r>
      <w:r w:rsidR="00421DD9">
        <w:rPr>
          <w:rFonts w:asciiTheme="minorEastAsia" w:hAnsiTheme="minorEastAsia" w:cs="Times New Roman" w:hint="eastAsia"/>
          <w:sz w:val="24"/>
          <w:szCs w:val="24"/>
        </w:rPr>
        <w:t>导致算法</w:t>
      </w:r>
      <w:r w:rsidR="00ED0822">
        <w:rPr>
          <w:rFonts w:asciiTheme="minorEastAsia" w:hAnsiTheme="minorEastAsia" w:cs="Times New Roman" w:hint="eastAsia"/>
          <w:sz w:val="24"/>
          <w:szCs w:val="24"/>
        </w:rPr>
        <w:t>难以收敛到</w:t>
      </w:r>
      <w:r w:rsidR="00FE22C0">
        <w:rPr>
          <w:rFonts w:asciiTheme="minorEastAsia" w:hAnsiTheme="minorEastAsia" w:cs="Times New Roman" w:hint="eastAsia"/>
          <w:sz w:val="24"/>
          <w:szCs w:val="24"/>
        </w:rPr>
        <w:t>局部</w:t>
      </w:r>
      <w:r w:rsidR="00421DD9">
        <w:rPr>
          <w:rFonts w:asciiTheme="minorEastAsia" w:hAnsiTheme="minorEastAsia" w:cs="Times New Roman" w:hint="eastAsia"/>
          <w:sz w:val="24"/>
          <w:szCs w:val="24"/>
        </w:rPr>
        <w:t>最优解</w:t>
      </w:r>
      <w:r w:rsidR="00AE190B">
        <w:rPr>
          <w:rFonts w:asciiTheme="minorEastAsia" w:hAnsiTheme="minorEastAsia" w:cs="Times New Roman" w:hint="eastAsia"/>
          <w:sz w:val="24"/>
          <w:szCs w:val="24"/>
        </w:rPr>
        <w:t>。</w:t>
      </w:r>
      <w:r w:rsidR="0024066C">
        <w:rPr>
          <w:rFonts w:asciiTheme="minorEastAsia" w:hAnsiTheme="minorEastAsia" w:cs="Times New Roman" w:hint="eastAsia"/>
          <w:sz w:val="24"/>
          <w:szCs w:val="24"/>
        </w:rPr>
        <w:t>该问题可以通过更改</w:t>
      </w:r>
      <w:r w:rsidR="00A24E37">
        <w:rPr>
          <w:rFonts w:asciiTheme="minorEastAsia" w:hAnsiTheme="minorEastAsia" w:cs="Times New Roman" w:hint="eastAsia"/>
          <w:sz w:val="24"/>
          <w:szCs w:val="24"/>
        </w:rPr>
        <w:t>基因</w:t>
      </w:r>
      <w:r w:rsidR="0024066C">
        <w:rPr>
          <w:rFonts w:asciiTheme="minorEastAsia" w:hAnsiTheme="minorEastAsia" w:cs="Times New Roman" w:hint="eastAsia"/>
          <w:sz w:val="24"/>
          <w:szCs w:val="24"/>
        </w:rPr>
        <w:t>突变策略或</w:t>
      </w:r>
      <w:r w:rsidR="0030432C">
        <w:rPr>
          <w:rFonts w:asciiTheme="minorEastAsia" w:hAnsiTheme="minorEastAsia" w:cs="Times New Roman" w:hint="eastAsia"/>
          <w:sz w:val="24"/>
          <w:szCs w:val="24"/>
        </w:rPr>
        <w:t>使用浮点型编码遗传算法</w:t>
      </w:r>
      <w:r w:rsidR="00223480">
        <w:rPr>
          <w:rFonts w:asciiTheme="minorEastAsia" w:hAnsiTheme="minorEastAsia" w:cs="Times New Roman" w:hint="eastAsia"/>
          <w:sz w:val="24"/>
          <w:szCs w:val="24"/>
        </w:rPr>
        <w:t>来加以改进</w:t>
      </w:r>
      <w:r w:rsidR="00A37D28">
        <w:rPr>
          <w:rFonts w:asciiTheme="minorEastAsia" w:hAnsiTheme="minorEastAsia" w:cs="Times New Roman" w:hint="eastAsia"/>
          <w:sz w:val="24"/>
          <w:szCs w:val="24"/>
        </w:rPr>
        <w:t>。</w:t>
      </w:r>
    </w:p>
    <w:p w:rsidR="003C337B" w:rsidRPr="00E16859" w:rsidRDefault="00D076F9" w:rsidP="00E1685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3</w:t>
      </w:r>
      <w:r w:rsidR="00CE105B">
        <w:rPr>
          <w:rFonts w:asciiTheme="minorEastAsia" w:hAnsiTheme="minorEastAsia" w:cs="Times New Roman" w:hint="eastAsia"/>
          <w:sz w:val="24"/>
          <w:szCs w:val="24"/>
        </w:rPr>
        <w:t>．</w:t>
      </w:r>
      <w:r w:rsidR="008C6219">
        <w:rPr>
          <w:rFonts w:asciiTheme="minorEastAsia" w:hAnsiTheme="minorEastAsia" w:cs="Times New Roman" w:hint="eastAsia"/>
          <w:sz w:val="24"/>
          <w:szCs w:val="24"/>
        </w:rPr>
        <w:t>本文中对于蚁群算法的性能指标均是参照求解同一个TSP问题</w:t>
      </w:r>
      <w:r w:rsidR="009C59F2">
        <w:rPr>
          <w:rFonts w:asciiTheme="minorEastAsia" w:hAnsiTheme="minorEastAsia" w:cs="Times New Roman" w:hint="eastAsia"/>
          <w:sz w:val="24"/>
          <w:szCs w:val="24"/>
        </w:rPr>
        <w:t>(</w:t>
      </w:r>
      <w:r w:rsidR="008C6219">
        <w:rPr>
          <w:rFonts w:asciiTheme="minorEastAsia" w:hAnsiTheme="minorEastAsia" w:cs="Times New Roman" w:hint="eastAsia"/>
          <w:sz w:val="24"/>
          <w:szCs w:val="24"/>
        </w:rPr>
        <w:t>EIL51</w:t>
      </w:r>
      <w:r w:rsidR="009C59F2">
        <w:rPr>
          <w:rFonts w:asciiTheme="minorEastAsia" w:hAnsiTheme="minorEastAsia" w:cs="Times New Roman"/>
          <w:sz w:val="24"/>
          <w:szCs w:val="24"/>
        </w:rPr>
        <w:t>)</w:t>
      </w:r>
      <w:r w:rsidR="00477C8B">
        <w:rPr>
          <w:rFonts w:asciiTheme="minorEastAsia" w:hAnsiTheme="minorEastAsia" w:cs="Times New Roman" w:hint="eastAsia"/>
          <w:sz w:val="24"/>
          <w:szCs w:val="24"/>
        </w:rPr>
        <w:t>来评价的。</w:t>
      </w:r>
      <w:r w:rsidR="00A647B5">
        <w:rPr>
          <w:rFonts w:asciiTheme="minorEastAsia" w:hAnsiTheme="minorEastAsia" w:cs="Times New Roman" w:hint="eastAsia"/>
          <w:sz w:val="24"/>
          <w:szCs w:val="24"/>
        </w:rPr>
        <w:t>然而蚁群算法的众多参数</w:t>
      </w:r>
      <w:r w:rsidR="00EC4FD6">
        <w:rPr>
          <w:rFonts w:asciiTheme="minorEastAsia" w:hAnsiTheme="minorEastAsia" w:cs="Times New Roman" w:hint="eastAsia"/>
          <w:sz w:val="24"/>
          <w:szCs w:val="24"/>
        </w:rPr>
        <w:t>必然与具体的TSP问题相关。</w:t>
      </w:r>
      <w:r w:rsidR="004F7B0A">
        <w:rPr>
          <w:rFonts w:asciiTheme="minorEastAsia" w:hAnsiTheme="minorEastAsia" w:cs="Times New Roman" w:hint="eastAsia"/>
          <w:sz w:val="24"/>
          <w:szCs w:val="24"/>
        </w:rPr>
        <w:t>这也导致所求得到的结果</w:t>
      </w:r>
      <w:r w:rsidR="00A05A9D">
        <w:rPr>
          <w:rFonts w:asciiTheme="minorEastAsia" w:hAnsiTheme="minorEastAsia" w:cs="Times New Roman" w:hint="eastAsia"/>
          <w:sz w:val="24"/>
          <w:szCs w:val="24"/>
        </w:rPr>
        <w:t>并非</w:t>
      </w:r>
      <w:r w:rsidR="00EE45AF">
        <w:rPr>
          <w:rFonts w:asciiTheme="minorEastAsia" w:hAnsiTheme="minorEastAsia" w:cs="Times New Roman" w:hint="eastAsia"/>
          <w:sz w:val="24"/>
          <w:szCs w:val="24"/>
        </w:rPr>
        <w:t>普适</w:t>
      </w:r>
      <w:r w:rsidR="004A2B9F">
        <w:rPr>
          <w:rFonts w:asciiTheme="minorEastAsia" w:hAnsiTheme="minorEastAsia" w:cs="Times New Roman" w:hint="eastAsia"/>
          <w:sz w:val="24"/>
          <w:szCs w:val="24"/>
        </w:rPr>
        <w:t>于所有类型的TSP问题</w:t>
      </w:r>
      <w:r w:rsidR="00EF5666">
        <w:rPr>
          <w:rFonts w:asciiTheme="minorEastAsia" w:hAnsiTheme="minorEastAsia" w:cs="Times New Roman" w:hint="eastAsia"/>
          <w:sz w:val="24"/>
          <w:szCs w:val="24"/>
        </w:rPr>
        <w:t>。</w:t>
      </w:r>
      <w:r w:rsidR="00CC527F">
        <w:rPr>
          <w:rFonts w:asciiTheme="minorEastAsia" w:hAnsiTheme="minorEastAsia" w:cs="Times New Roman" w:hint="eastAsia"/>
          <w:sz w:val="24"/>
          <w:szCs w:val="24"/>
        </w:rPr>
        <w:t>对于这一问题</w:t>
      </w:r>
      <w:r w:rsidR="00DB1624">
        <w:rPr>
          <w:rFonts w:asciiTheme="minorEastAsia" w:hAnsiTheme="minorEastAsia" w:cs="Times New Roman" w:hint="eastAsia"/>
          <w:sz w:val="24"/>
          <w:szCs w:val="24"/>
        </w:rPr>
        <w:t>，应当将各参数设为</w:t>
      </w:r>
      <w:r w:rsidR="008E7DF5">
        <w:rPr>
          <w:rFonts w:asciiTheme="minorEastAsia" w:hAnsiTheme="minorEastAsia" w:cs="Times New Roman" w:hint="eastAsia"/>
          <w:sz w:val="24"/>
          <w:szCs w:val="24"/>
        </w:rPr>
        <w:t>以具体TSP问题为变量</w:t>
      </w:r>
      <w:r w:rsidR="00886D44">
        <w:rPr>
          <w:rFonts w:asciiTheme="minorEastAsia" w:hAnsiTheme="minorEastAsia" w:cs="Times New Roman" w:hint="eastAsia"/>
          <w:sz w:val="24"/>
          <w:szCs w:val="24"/>
        </w:rPr>
        <w:t>的</w:t>
      </w:r>
      <w:r w:rsidR="00DB1624">
        <w:rPr>
          <w:rFonts w:asciiTheme="minorEastAsia" w:hAnsiTheme="minorEastAsia" w:cs="Times New Roman" w:hint="eastAsia"/>
          <w:sz w:val="24"/>
          <w:szCs w:val="24"/>
        </w:rPr>
        <w:t>函数。</w:t>
      </w:r>
      <w:r w:rsidR="00D45DD1">
        <w:rPr>
          <w:rFonts w:asciiTheme="minorEastAsia" w:hAnsiTheme="minorEastAsia" w:cs="Times New Roman" w:hint="eastAsia"/>
          <w:sz w:val="24"/>
          <w:szCs w:val="24"/>
        </w:rPr>
        <w:t>然而</w:t>
      </w:r>
      <w:r w:rsidR="00C23AC6">
        <w:rPr>
          <w:rFonts w:asciiTheme="minorEastAsia" w:hAnsiTheme="minorEastAsia" w:cs="Times New Roman" w:hint="eastAsia"/>
          <w:sz w:val="24"/>
          <w:szCs w:val="24"/>
        </w:rPr>
        <w:t>该解决方法将大大增加计算的复杂度与计算时间。本文仅提出该思路，暂不做讨论。</w:t>
      </w:r>
      <w:r w:rsidR="006D4D20">
        <w:rPr>
          <w:rFonts w:asciiTheme="minorEastAsia" w:hAnsiTheme="minorEastAsia" w:cs="Times New Roman"/>
          <w:sz w:val="24"/>
          <w:szCs w:val="24"/>
        </w:rPr>
        <w:t xml:space="preserve"> </w:t>
      </w:r>
    </w:p>
    <w:p w:rsidR="00263482" w:rsidRPr="00D151FA" w:rsidRDefault="001C5C47" w:rsidP="004E70DC">
      <w:pPr>
        <w:pStyle w:val="1"/>
        <w:rPr>
          <w:rFonts w:ascii="黑体" w:hAnsi="黑体" w:cs="Times New Roman"/>
          <w:sz w:val="32"/>
          <w:szCs w:val="32"/>
        </w:rPr>
      </w:pPr>
      <w:bookmarkStart w:id="225" w:name="_Toc419727937"/>
      <w:bookmarkStart w:id="226" w:name="_Toc419728178"/>
      <w:bookmarkStart w:id="227" w:name="_Toc419796736"/>
      <w:bookmarkStart w:id="228" w:name="_Toc419797565"/>
      <w:bookmarkStart w:id="229" w:name="_Toc419798116"/>
      <w:bookmarkStart w:id="230" w:name="_Toc419798276"/>
      <w:bookmarkStart w:id="231" w:name="_Toc419798348"/>
      <w:bookmarkStart w:id="232" w:name="_Toc420397996"/>
      <w:r w:rsidRPr="00D151FA">
        <w:rPr>
          <w:rFonts w:ascii="黑体" w:hAnsi="黑体" w:cs="Times New Roman" w:hint="eastAsia"/>
          <w:sz w:val="32"/>
          <w:szCs w:val="32"/>
        </w:rPr>
        <w:t>7</w:t>
      </w:r>
      <w:r w:rsidR="00A55AE6" w:rsidRPr="00D151FA">
        <w:rPr>
          <w:rFonts w:ascii="黑体" w:hAnsi="黑体" w:cs="Times New Roman"/>
          <w:sz w:val="32"/>
          <w:szCs w:val="32"/>
        </w:rPr>
        <w:t xml:space="preserve"> </w:t>
      </w:r>
      <w:r w:rsidR="00734BA1" w:rsidRPr="00D151FA">
        <w:rPr>
          <w:rFonts w:ascii="黑体" w:hAnsi="黑体" w:cs="Times New Roman"/>
          <w:sz w:val="32"/>
          <w:szCs w:val="32"/>
        </w:rPr>
        <w:t>致谢</w:t>
      </w:r>
      <w:bookmarkEnd w:id="225"/>
      <w:bookmarkEnd w:id="226"/>
      <w:bookmarkEnd w:id="227"/>
      <w:bookmarkEnd w:id="228"/>
      <w:bookmarkEnd w:id="229"/>
      <w:bookmarkEnd w:id="230"/>
      <w:bookmarkEnd w:id="231"/>
      <w:bookmarkEnd w:id="232"/>
    </w:p>
    <w:p w:rsidR="004938B5" w:rsidRDefault="000417F3" w:rsidP="00A97153">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历时近两月</w:t>
      </w:r>
      <w:r>
        <w:rPr>
          <w:rFonts w:asciiTheme="minorEastAsia" w:hAnsiTheme="minorEastAsia" w:cs="Times New Roman" w:hint="eastAsia"/>
          <w:sz w:val="24"/>
          <w:szCs w:val="24"/>
        </w:rPr>
        <w:t>，</w:t>
      </w:r>
      <w:r>
        <w:rPr>
          <w:rFonts w:asciiTheme="minorEastAsia" w:hAnsiTheme="minorEastAsia" w:cs="Times New Roman"/>
          <w:sz w:val="24"/>
          <w:szCs w:val="24"/>
        </w:rPr>
        <w:t>本文</w:t>
      </w:r>
      <w:r w:rsidR="00CF4FA5">
        <w:rPr>
          <w:rFonts w:asciiTheme="minorEastAsia" w:hAnsiTheme="minorEastAsia" w:cs="Times New Roman"/>
          <w:sz w:val="24"/>
          <w:szCs w:val="24"/>
        </w:rPr>
        <w:t>方才基本定稿</w:t>
      </w:r>
      <w:r w:rsidR="00CF4FA5">
        <w:rPr>
          <w:rFonts w:asciiTheme="minorEastAsia" w:hAnsiTheme="minorEastAsia" w:cs="Times New Roman" w:hint="eastAsia"/>
          <w:sz w:val="24"/>
          <w:szCs w:val="24"/>
        </w:rPr>
        <w:t>。</w:t>
      </w:r>
      <w:r w:rsidR="00CF4FA5">
        <w:rPr>
          <w:rFonts w:asciiTheme="minorEastAsia" w:hAnsiTheme="minorEastAsia" w:cs="Times New Roman"/>
          <w:sz w:val="24"/>
          <w:szCs w:val="24"/>
        </w:rPr>
        <w:t>在本文的撰写过程中</w:t>
      </w:r>
      <w:r w:rsidR="00CF4FA5">
        <w:rPr>
          <w:rFonts w:asciiTheme="minorEastAsia" w:hAnsiTheme="minorEastAsia" w:cs="Times New Roman" w:hint="eastAsia"/>
          <w:sz w:val="24"/>
          <w:szCs w:val="24"/>
        </w:rPr>
        <w:t>遇到了许多困难与</w:t>
      </w:r>
      <w:r w:rsidR="00FC40B9">
        <w:rPr>
          <w:rFonts w:asciiTheme="minorEastAsia" w:hAnsiTheme="minorEastAsia" w:cs="Times New Roman" w:hint="eastAsia"/>
          <w:sz w:val="24"/>
          <w:szCs w:val="24"/>
        </w:rPr>
        <w:t>障碍</w:t>
      </w:r>
      <w:r w:rsidR="00816F09">
        <w:rPr>
          <w:rFonts w:asciiTheme="minorEastAsia" w:hAnsiTheme="minorEastAsia" w:cs="Times New Roman" w:hint="eastAsia"/>
          <w:sz w:val="24"/>
          <w:szCs w:val="24"/>
        </w:rPr>
        <w:t>，</w:t>
      </w:r>
      <w:r w:rsidR="00545D52">
        <w:rPr>
          <w:rFonts w:asciiTheme="minorEastAsia" w:hAnsiTheme="minorEastAsia" w:cs="Times New Roman" w:hint="eastAsia"/>
          <w:sz w:val="24"/>
          <w:szCs w:val="24"/>
        </w:rPr>
        <w:t>都在老师的指导和同学的帮助下度过了。</w:t>
      </w:r>
    </w:p>
    <w:p w:rsidR="00A97153" w:rsidRDefault="00D5606D" w:rsidP="00A97153">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首先</w:t>
      </w:r>
      <w:r w:rsidR="003567B7">
        <w:rPr>
          <w:rFonts w:asciiTheme="minorEastAsia" w:hAnsiTheme="minorEastAsia" w:cs="Times New Roman"/>
          <w:sz w:val="24"/>
          <w:szCs w:val="24"/>
        </w:rPr>
        <w:t>感谢</w:t>
      </w:r>
      <w:r w:rsidR="005A62E1">
        <w:rPr>
          <w:rFonts w:asciiTheme="minorEastAsia" w:hAnsiTheme="minorEastAsia" w:cs="Times New Roman"/>
          <w:sz w:val="24"/>
          <w:szCs w:val="24"/>
        </w:rPr>
        <w:t>我的论文指导老师</w:t>
      </w:r>
      <w:r w:rsidR="005A62E1">
        <w:rPr>
          <w:rFonts w:asciiTheme="minorEastAsia" w:hAnsiTheme="minorEastAsia" w:cs="Times New Roman" w:hint="eastAsia"/>
          <w:sz w:val="24"/>
          <w:szCs w:val="24"/>
        </w:rPr>
        <w:t>——</w:t>
      </w:r>
      <w:r w:rsidR="0053367B">
        <w:rPr>
          <w:rFonts w:asciiTheme="minorEastAsia" w:hAnsiTheme="minorEastAsia" w:cs="Times New Roman"/>
          <w:sz w:val="24"/>
          <w:szCs w:val="24"/>
        </w:rPr>
        <w:t>杜大刚老师</w:t>
      </w:r>
      <w:r w:rsidR="0053367B">
        <w:rPr>
          <w:rFonts w:asciiTheme="minorEastAsia" w:hAnsiTheme="minorEastAsia" w:cs="Times New Roman" w:hint="eastAsia"/>
          <w:sz w:val="24"/>
          <w:szCs w:val="24"/>
        </w:rPr>
        <w:t>。</w:t>
      </w:r>
      <w:r w:rsidR="00992B77">
        <w:rPr>
          <w:rFonts w:asciiTheme="minorEastAsia" w:hAnsiTheme="minorEastAsia" w:cs="Times New Roman"/>
          <w:sz w:val="24"/>
          <w:szCs w:val="24"/>
        </w:rPr>
        <w:t>他在我撰文过程中给予了</w:t>
      </w:r>
      <w:r w:rsidR="005F43F9">
        <w:rPr>
          <w:rFonts w:asciiTheme="minorEastAsia" w:hAnsiTheme="minorEastAsia" w:cs="Times New Roman"/>
          <w:sz w:val="24"/>
          <w:szCs w:val="24"/>
        </w:rPr>
        <w:t>无私的指导</w:t>
      </w:r>
      <w:r w:rsidR="0046783B">
        <w:rPr>
          <w:rFonts w:asciiTheme="minorEastAsia" w:hAnsiTheme="minorEastAsia" w:cs="Times New Roman" w:hint="eastAsia"/>
          <w:sz w:val="24"/>
          <w:szCs w:val="24"/>
        </w:rPr>
        <w:t>，</w:t>
      </w:r>
      <w:r w:rsidR="00136247">
        <w:rPr>
          <w:rFonts w:asciiTheme="minorEastAsia" w:hAnsiTheme="minorEastAsia" w:cs="Times New Roman" w:hint="eastAsia"/>
          <w:sz w:val="24"/>
          <w:szCs w:val="24"/>
        </w:rPr>
        <w:t>让我</w:t>
      </w:r>
      <w:r w:rsidR="00647C85">
        <w:rPr>
          <w:rFonts w:asciiTheme="minorEastAsia" w:hAnsiTheme="minorEastAsia" w:cs="Times New Roman" w:hint="eastAsia"/>
          <w:sz w:val="24"/>
          <w:szCs w:val="24"/>
        </w:rPr>
        <w:t>在</w:t>
      </w:r>
      <w:r w:rsidR="00891E72">
        <w:rPr>
          <w:rFonts w:asciiTheme="minorEastAsia" w:hAnsiTheme="minorEastAsia" w:cs="Times New Roman" w:hint="eastAsia"/>
          <w:sz w:val="24"/>
          <w:szCs w:val="24"/>
        </w:rPr>
        <w:t>整篇论文的思路上</w:t>
      </w:r>
      <w:r w:rsidR="007840BF">
        <w:rPr>
          <w:rFonts w:asciiTheme="minorEastAsia" w:hAnsiTheme="minorEastAsia" w:cs="Times New Roman" w:hint="eastAsia"/>
          <w:sz w:val="24"/>
          <w:szCs w:val="24"/>
        </w:rPr>
        <w:t>受到很大的启发</w:t>
      </w:r>
      <w:r w:rsidR="00DA3083">
        <w:rPr>
          <w:rFonts w:asciiTheme="minorEastAsia" w:hAnsiTheme="minorEastAsia" w:cs="Times New Roman" w:hint="eastAsia"/>
          <w:sz w:val="24"/>
          <w:szCs w:val="24"/>
        </w:rPr>
        <w:t>，并且在整体结构上提供了许多宝贵的建议</w:t>
      </w:r>
      <w:r w:rsidR="00136247">
        <w:rPr>
          <w:rFonts w:asciiTheme="minorEastAsia" w:hAnsiTheme="minorEastAsia" w:cs="Times New Roman" w:hint="eastAsia"/>
          <w:sz w:val="24"/>
          <w:szCs w:val="24"/>
        </w:rPr>
        <w:t>。</w:t>
      </w:r>
    </w:p>
    <w:p w:rsidR="004555BD" w:rsidRPr="004555BD" w:rsidRDefault="008766F9" w:rsidP="00A97153">
      <w:pPr>
        <w:spacing w:line="400" w:lineRule="exact"/>
        <w:ind w:firstLine="420"/>
        <w:rPr>
          <w:rFonts w:asciiTheme="minorEastAsia" w:hAnsiTheme="minorEastAsia" w:cs="Times New Roman" w:hint="eastAsia"/>
          <w:sz w:val="24"/>
          <w:szCs w:val="24"/>
        </w:rPr>
      </w:pPr>
      <w:r>
        <w:rPr>
          <w:rFonts w:asciiTheme="minorEastAsia" w:hAnsiTheme="minorEastAsia" w:cs="Times New Roman" w:hint="eastAsia"/>
          <w:sz w:val="24"/>
          <w:szCs w:val="24"/>
        </w:rPr>
        <w:lastRenderedPageBreak/>
        <w:t>然后</w:t>
      </w:r>
      <w:r w:rsidR="00105AE8">
        <w:rPr>
          <w:rFonts w:asciiTheme="minorEastAsia" w:hAnsiTheme="minorEastAsia" w:cs="Times New Roman" w:hint="eastAsia"/>
          <w:sz w:val="24"/>
          <w:szCs w:val="24"/>
        </w:rPr>
        <w:t>感谢</w:t>
      </w:r>
      <w:r w:rsidR="00520876">
        <w:rPr>
          <w:rFonts w:asciiTheme="minorEastAsia" w:hAnsiTheme="minorEastAsia" w:cs="Times New Roman" w:hint="eastAsia"/>
          <w:sz w:val="24"/>
          <w:szCs w:val="24"/>
        </w:rPr>
        <w:t>我的</w:t>
      </w:r>
      <w:r w:rsidR="00944828">
        <w:rPr>
          <w:rFonts w:asciiTheme="minorEastAsia" w:hAnsiTheme="minorEastAsia" w:cs="Times New Roman" w:hint="eastAsia"/>
          <w:sz w:val="24"/>
          <w:szCs w:val="24"/>
        </w:rPr>
        <w:t>众多</w:t>
      </w:r>
      <w:r w:rsidR="00AE081A">
        <w:rPr>
          <w:rFonts w:asciiTheme="minorEastAsia" w:hAnsiTheme="minorEastAsia" w:cs="Times New Roman" w:hint="eastAsia"/>
          <w:sz w:val="24"/>
          <w:szCs w:val="24"/>
        </w:rPr>
        <w:t>同学与</w:t>
      </w:r>
      <w:r w:rsidR="00105AE8" w:rsidRPr="004555BD">
        <w:rPr>
          <w:rFonts w:asciiTheme="minorEastAsia" w:hAnsiTheme="minorEastAsia" w:cs="Times New Roman" w:hint="eastAsia"/>
          <w:sz w:val="24"/>
          <w:szCs w:val="24"/>
        </w:rPr>
        <w:t>朋友，</w:t>
      </w:r>
      <w:r w:rsidR="00B2685F">
        <w:rPr>
          <w:rFonts w:asciiTheme="minorEastAsia" w:hAnsiTheme="minorEastAsia" w:cs="Times New Roman" w:hint="eastAsia"/>
          <w:sz w:val="24"/>
          <w:szCs w:val="24"/>
        </w:rPr>
        <w:t>他们</w:t>
      </w:r>
      <w:r w:rsidR="00105AE8" w:rsidRPr="004555BD">
        <w:rPr>
          <w:rFonts w:asciiTheme="minorEastAsia" w:hAnsiTheme="minorEastAsia" w:cs="Times New Roman" w:hint="eastAsia"/>
          <w:sz w:val="24"/>
          <w:szCs w:val="24"/>
        </w:rPr>
        <w:t>在我</w:t>
      </w:r>
      <w:r w:rsidR="00105AE8">
        <w:rPr>
          <w:rFonts w:asciiTheme="minorEastAsia" w:hAnsiTheme="minorEastAsia" w:cs="Times New Roman" w:hint="eastAsia"/>
          <w:sz w:val="24"/>
          <w:szCs w:val="24"/>
        </w:rPr>
        <w:t>翻译外文文献的时候提供了许多参考意见</w:t>
      </w:r>
      <w:r w:rsidR="00105AE8" w:rsidRPr="004555BD">
        <w:rPr>
          <w:rFonts w:asciiTheme="minorEastAsia" w:hAnsiTheme="minorEastAsia" w:cs="Times New Roman" w:hint="eastAsia"/>
          <w:sz w:val="24"/>
          <w:szCs w:val="24"/>
        </w:rPr>
        <w:t>，</w:t>
      </w:r>
      <w:r w:rsidR="00432324">
        <w:rPr>
          <w:rFonts w:asciiTheme="minorEastAsia" w:hAnsiTheme="minorEastAsia" w:cs="Times New Roman" w:hint="eastAsia"/>
          <w:sz w:val="24"/>
          <w:szCs w:val="24"/>
        </w:rPr>
        <w:t>并且</w:t>
      </w:r>
      <w:r w:rsidR="00105AE8" w:rsidRPr="004555BD">
        <w:rPr>
          <w:rFonts w:asciiTheme="minorEastAsia" w:hAnsiTheme="minorEastAsia" w:cs="Times New Roman" w:hint="eastAsia"/>
          <w:sz w:val="24"/>
          <w:szCs w:val="24"/>
        </w:rPr>
        <w:t>在</w:t>
      </w:r>
      <w:r w:rsidR="00105AE8">
        <w:rPr>
          <w:rFonts w:asciiTheme="minorEastAsia" w:hAnsiTheme="minorEastAsia" w:cs="Times New Roman" w:hint="eastAsia"/>
          <w:sz w:val="24"/>
          <w:szCs w:val="24"/>
        </w:rPr>
        <w:t>论文的撰写和排版的</w:t>
      </w:r>
      <w:r w:rsidR="00105AE8" w:rsidRPr="004555BD">
        <w:rPr>
          <w:rFonts w:asciiTheme="minorEastAsia" w:hAnsiTheme="minorEastAsia" w:cs="Times New Roman" w:hint="eastAsia"/>
          <w:sz w:val="24"/>
          <w:szCs w:val="24"/>
        </w:rPr>
        <w:t>过程中提供热情的帮助</w:t>
      </w:r>
      <w:r w:rsidR="000E33D4">
        <w:rPr>
          <w:rFonts w:asciiTheme="minorEastAsia" w:hAnsiTheme="minorEastAsia" w:cs="Times New Roman" w:hint="eastAsia"/>
          <w:sz w:val="24"/>
          <w:szCs w:val="24"/>
        </w:rPr>
        <w:t>与建议</w:t>
      </w:r>
      <w:r w:rsidR="00105AE8" w:rsidRPr="004555BD">
        <w:rPr>
          <w:rFonts w:asciiTheme="minorEastAsia" w:hAnsiTheme="minorEastAsia" w:cs="Times New Roman" w:hint="eastAsia"/>
          <w:sz w:val="24"/>
          <w:szCs w:val="24"/>
        </w:rPr>
        <w:t>。</w:t>
      </w:r>
    </w:p>
    <w:p w:rsidR="004555BD" w:rsidRPr="004555BD" w:rsidRDefault="007A3E0D" w:rsidP="004555B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最后还要</w:t>
      </w:r>
      <w:r w:rsidR="004555BD" w:rsidRPr="004555BD">
        <w:rPr>
          <w:rFonts w:asciiTheme="minorEastAsia" w:hAnsiTheme="minorEastAsia" w:cs="Times New Roman" w:hint="eastAsia"/>
          <w:sz w:val="24"/>
          <w:szCs w:val="24"/>
        </w:rPr>
        <w:t>感谢这篇论文所涉及到的各位学者。本文引用</w:t>
      </w:r>
      <w:r w:rsidR="009204DC">
        <w:rPr>
          <w:rFonts w:asciiTheme="minorEastAsia" w:hAnsiTheme="minorEastAsia" w:cs="Times New Roman" w:hint="eastAsia"/>
          <w:sz w:val="24"/>
          <w:szCs w:val="24"/>
        </w:rPr>
        <w:t>了数位学者的研究文献，如果没有各位学者的研究成果的帮助和启发，</w:t>
      </w:r>
      <w:r w:rsidR="004555BD" w:rsidRPr="004555BD">
        <w:rPr>
          <w:rFonts w:asciiTheme="minorEastAsia" w:hAnsiTheme="minorEastAsia" w:cs="Times New Roman" w:hint="eastAsia"/>
          <w:sz w:val="24"/>
          <w:szCs w:val="24"/>
        </w:rPr>
        <w:t>本篇论文的写作</w:t>
      </w:r>
      <w:r w:rsidR="002B2938">
        <w:rPr>
          <w:rFonts w:asciiTheme="minorEastAsia" w:hAnsiTheme="minorEastAsia" w:cs="Times New Roman" w:hint="eastAsia"/>
          <w:sz w:val="24"/>
          <w:szCs w:val="24"/>
        </w:rPr>
        <w:t>将很难完成</w:t>
      </w:r>
      <w:r w:rsidR="004555BD" w:rsidRPr="004555BD">
        <w:rPr>
          <w:rFonts w:asciiTheme="minorEastAsia" w:hAnsiTheme="minorEastAsia" w:cs="Times New Roman" w:hint="eastAsia"/>
          <w:sz w:val="24"/>
          <w:szCs w:val="24"/>
        </w:rPr>
        <w:t>。</w:t>
      </w:r>
    </w:p>
    <w:p w:rsidR="00161474" w:rsidRPr="000C11C4" w:rsidRDefault="00686EC6" w:rsidP="00955E7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由于本人</w:t>
      </w:r>
      <w:r w:rsidR="004555BD" w:rsidRPr="004555BD">
        <w:rPr>
          <w:rFonts w:asciiTheme="minorEastAsia" w:hAnsiTheme="minorEastAsia" w:cs="Times New Roman" w:hint="eastAsia"/>
          <w:sz w:val="24"/>
          <w:szCs w:val="24"/>
        </w:rPr>
        <w:t>学术水平有限，所写论文难免有不足之处，恳请各位老师和学友批评和指正！</w:t>
      </w:r>
    </w:p>
    <w:p w:rsidR="00680702" w:rsidRPr="003F0549" w:rsidRDefault="001C5C47" w:rsidP="006A5B81">
      <w:pPr>
        <w:pStyle w:val="1"/>
        <w:rPr>
          <w:rFonts w:ascii="黑体" w:hAnsi="黑体" w:cs="Times New Roman"/>
          <w:sz w:val="32"/>
          <w:szCs w:val="32"/>
        </w:rPr>
      </w:pPr>
      <w:bookmarkStart w:id="233" w:name="_Toc419727938"/>
      <w:bookmarkStart w:id="234" w:name="_Toc419728179"/>
      <w:bookmarkStart w:id="235" w:name="_Toc419796737"/>
      <w:bookmarkStart w:id="236" w:name="_Toc419797566"/>
      <w:bookmarkStart w:id="237" w:name="_Toc419798117"/>
      <w:bookmarkStart w:id="238" w:name="_Toc419798277"/>
      <w:bookmarkStart w:id="239" w:name="_Toc419798349"/>
      <w:bookmarkStart w:id="240" w:name="_Toc420397997"/>
      <w:r w:rsidRPr="003F0549">
        <w:rPr>
          <w:rFonts w:ascii="黑体" w:hAnsi="黑体" w:cs="Times New Roman" w:hint="eastAsia"/>
          <w:sz w:val="32"/>
          <w:szCs w:val="32"/>
        </w:rPr>
        <w:t>8</w:t>
      </w:r>
      <w:r w:rsidR="00A55AE6" w:rsidRPr="003F0549">
        <w:rPr>
          <w:rFonts w:ascii="黑体" w:hAnsi="黑体" w:cs="Times New Roman"/>
          <w:sz w:val="32"/>
          <w:szCs w:val="32"/>
        </w:rPr>
        <w:t xml:space="preserve"> </w:t>
      </w:r>
      <w:r w:rsidR="00F41540" w:rsidRPr="003F0549">
        <w:rPr>
          <w:rFonts w:ascii="黑体" w:hAnsi="黑体" w:cs="Times New Roman"/>
          <w:sz w:val="32"/>
          <w:szCs w:val="32"/>
        </w:rPr>
        <w:t>参考文献</w:t>
      </w:r>
      <w:bookmarkEnd w:id="233"/>
      <w:bookmarkEnd w:id="234"/>
      <w:bookmarkEnd w:id="235"/>
      <w:bookmarkEnd w:id="236"/>
      <w:bookmarkEnd w:id="237"/>
      <w:bookmarkEnd w:id="238"/>
      <w:bookmarkEnd w:id="239"/>
      <w:bookmarkEnd w:id="240"/>
    </w:p>
    <w:p w:rsidR="002E37C6" w:rsidRPr="00E65B2B" w:rsidRDefault="002E37C6" w:rsidP="002E37C6">
      <w:pPr>
        <w:spacing w:line="360" w:lineRule="auto"/>
        <w:rPr>
          <w:rFonts w:ascii="Times New Roman" w:hAnsi="Times New Roman"/>
          <w:sz w:val="24"/>
          <w:szCs w:val="24"/>
        </w:rPr>
      </w:pPr>
      <w:r w:rsidRPr="00E65B2B">
        <w:rPr>
          <w:rFonts w:ascii="宋体" w:hAnsi="宋体" w:hint="eastAsia"/>
          <w:sz w:val="24"/>
          <w:szCs w:val="24"/>
        </w:rPr>
        <w:t>[</w:t>
      </w:r>
      <w:r w:rsidRPr="00E65B2B">
        <w:rPr>
          <w:rFonts w:ascii="宋体" w:hAnsi="宋体"/>
          <w:sz w:val="24"/>
          <w:szCs w:val="24"/>
        </w:rPr>
        <w:t>1</w:t>
      </w:r>
      <w:r w:rsidRPr="00E65B2B">
        <w:rPr>
          <w:rFonts w:ascii="宋体" w:hAnsi="宋体" w:hint="eastAsia"/>
          <w:sz w:val="24"/>
          <w:szCs w:val="24"/>
        </w:rPr>
        <w:t>]</w:t>
      </w:r>
      <w:r w:rsidRPr="00E65B2B">
        <w:rPr>
          <w:rFonts w:ascii="Times New Roman" w:hAnsi="Times New Roman"/>
          <w:sz w:val="24"/>
          <w:szCs w:val="24"/>
        </w:rPr>
        <w:t>Colorni A, Dorigo M, Maniezzo V, etal. Distributed optimization by ant colonies. Proceedings of the 1</w:t>
      </w:r>
      <w:r w:rsidRPr="00E65B2B">
        <w:rPr>
          <w:rFonts w:ascii="Times New Roman" w:hAnsi="Times New Roman"/>
          <w:sz w:val="24"/>
          <w:szCs w:val="24"/>
          <w:vertAlign w:val="superscript"/>
        </w:rPr>
        <w:t>st</w:t>
      </w:r>
      <w:r w:rsidRPr="00E65B2B">
        <w:rPr>
          <w:rFonts w:ascii="Times New Roman" w:hAnsi="Times New Roman"/>
          <w:sz w:val="24"/>
          <w:szCs w:val="24"/>
        </w:rPr>
        <w:t xml:space="preserve"> European Conference on Artificial Life, 1991, 134~142</w:t>
      </w:r>
    </w:p>
    <w:p w:rsidR="002E37C6" w:rsidRPr="00E65B2B" w:rsidRDefault="002E37C6" w:rsidP="002E37C6">
      <w:pPr>
        <w:spacing w:line="360" w:lineRule="auto"/>
        <w:rPr>
          <w:rFonts w:ascii="宋体" w:hAnsi="宋体"/>
          <w:sz w:val="24"/>
          <w:szCs w:val="24"/>
        </w:rPr>
      </w:pPr>
      <w:r w:rsidRPr="00E65B2B">
        <w:rPr>
          <w:rFonts w:ascii="宋体" w:hAnsi="宋体" w:hint="eastAsia"/>
          <w:sz w:val="24"/>
          <w:szCs w:val="24"/>
        </w:rPr>
        <w:t>[</w:t>
      </w:r>
      <w:r w:rsidRPr="00E65B2B">
        <w:rPr>
          <w:rFonts w:ascii="宋体" w:hAnsi="宋体"/>
          <w:sz w:val="24"/>
          <w:szCs w:val="24"/>
        </w:rPr>
        <w:t>2</w:t>
      </w:r>
      <w:r w:rsidRPr="00E65B2B">
        <w:rPr>
          <w:rFonts w:ascii="宋体" w:hAnsi="宋体" w:hint="eastAsia"/>
          <w:sz w:val="24"/>
          <w:szCs w:val="24"/>
        </w:rPr>
        <w:t>]</w:t>
      </w:r>
      <w:r w:rsidRPr="00E65B2B">
        <w:rPr>
          <w:rFonts w:ascii="Times New Roman" w:hAnsi="Times New Roman"/>
          <w:sz w:val="24"/>
          <w:szCs w:val="24"/>
        </w:rPr>
        <w:t>Dorigo M, Maniezzo V, Colorni A. Ant system: optimization by a colony of cooperating angent. IEEE Transaction on Systems, Man, and Cybernetics-Part B, 1996, 26(1): 29~41</w:t>
      </w:r>
    </w:p>
    <w:p w:rsidR="00215C14" w:rsidRPr="00E65B2B" w:rsidRDefault="002E37C6" w:rsidP="002E37C6">
      <w:pPr>
        <w:spacing w:line="360" w:lineRule="auto"/>
        <w:rPr>
          <w:rFonts w:ascii="宋体" w:hAnsi="宋体"/>
          <w:sz w:val="24"/>
          <w:szCs w:val="24"/>
        </w:rPr>
      </w:pPr>
      <w:r w:rsidRPr="00E65B2B">
        <w:rPr>
          <w:rFonts w:ascii="宋体" w:hAnsi="宋体"/>
          <w:sz w:val="24"/>
          <w:szCs w:val="24"/>
        </w:rPr>
        <w:t>[3]</w:t>
      </w:r>
      <w:r w:rsidRPr="00E65B2B">
        <w:rPr>
          <w:rFonts w:ascii="宋体" w:hAnsi="宋体" w:hint="eastAsia"/>
          <w:sz w:val="24"/>
          <w:szCs w:val="24"/>
        </w:rPr>
        <w:t>段海滨.蚁群算法原理及其应用[</w:t>
      </w:r>
      <w:r w:rsidRPr="00E65B2B">
        <w:rPr>
          <w:rFonts w:ascii="宋体" w:hAnsi="宋体"/>
          <w:sz w:val="24"/>
          <w:szCs w:val="24"/>
        </w:rPr>
        <w:t>M</w:t>
      </w:r>
      <w:r w:rsidRPr="00E65B2B">
        <w:rPr>
          <w:rFonts w:ascii="宋体" w:hAnsi="宋体" w:hint="eastAsia"/>
          <w:sz w:val="24"/>
          <w:szCs w:val="24"/>
        </w:rPr>
        <w:t>].</w:t>
      </w:r>
      <w:r w:rsidRPr="00E65B2B">
        <w:rPr>
          <w:rFonts w:ascii="宋体" w:hAnsi="宋体"/>
          <w:sz w:val="24"/>
          <w:szCs w:val="24"/>
        </w:rPr>
        <w:t>北京</w:t>
      </w:r>
      <w:r w:rsidRPr="00E65B2B">
        <w:rPr>
          <w:rFonts w:ascii="宋体" w:hAnsi="宋体" w:hint="eastAsia"/>
          <w:sz w:val="24"/>
          <w:szCs w:val="24"/>
        </w:rPr>
        <w:t>：</w:t>
      </w:r>
      <w:r w:rsidRPr="00E65B2B">
        <w:rPr>
          <w:rFonts w:ascii="宋体" w:hAnsi="宋体"/>
          <w:sz w:val="24"/>
          <w:szCs w:val="24"/>
        </w:rPr>
        <w:t>科学出版社</w:t>
      </w:r>
      <w:r w:rsidRPr="00E65B2B">
        <w:rPr>
          <w:rFonts w:ascii="宋体" w:hAnsi="宋体" w:hint="eastAsia"/>
          <w:sz w:val="24"/>
          <w:szCs w:val="24"/>
        </w:rPr>
        <w:t>，</w:t>
      </w:r>
      <w:r w:rsidR="008F4DB8">
        <w:rPr>
          <w:rFonts w:ascii="宋体" w:hAnsi="宋体" w:hint="eastAsia"/>
          <w:sz w:val="24"/>
          <w:szCs w:val="24"/>
        </w:rPr>
        <w:t>20</w:t>
      </w:r>
      <w:r w:rsidR="008F4DB8">
        <w:rPr>
          <w:rFonts w:ascii="宋体" w:hAnsi="宋体"/>
          <w:sz w:val="24"/>
          <w:szCs w:val="24"/>
        </w:rPr>
        <w:t>0</w:t>
      </w:r>
      <w:r w:rsidRPr="00E65B2B">
        <w:rPr>
          <w:rFonts w:ascii="宋体" w:hAnsi="宋体" w:hint="eastAsia"/>
          <w:sz w:val="24"/>
          <w:szCs w:val="24"/>
        </w:rPr>
        <w:t>5.12</w:t>
      </w:r>
    </w:p>
    <w:p w:rsidR="00E40169" w:rsidRDefault="00C94630" w:rsidP="00BD2ED2">
      <w:pPr>
        <w:spacing w:line="360" w:lineRule="auto"/>
        <w:rPr>
          <w:rFonts w:ascii="宋体" w:hAnsi="宋体"/>
          <w:sz w:val="24"/>
          <w:szCs w:val="24"/>
        </w:rPr>
      </w:pPr>
      <w:r>
        <w:rPr>
          <w:rFonts w:ascii="宋体" w:hAnsi="宋体"/>
          <w:sz w:val="24"/>
          <w:szCs w:val="24"/>
        </w:rPr>
        <w:t>[4</w:t>
      </w:r>
      <w:r w:rsidR="002E37C6" w:rsidRPr="00E65B2B">
        <w:rPr>
          <w:rFonts w:ascii="宋体" w:hAnsi="宋体"/>
          <w:sz w:val="24"/>
          <w:szCs w:val="24"/>
        </w:rPr>
        <w:t>]</w:t>
      </w:r>
      <w:r w:rsidR="002E37C6" w:rsidRPr="00E65B2B">
        <w:rPr>
          <w:rFonts w:ascii="宋体" w:hAnsi="宋体" w:hint="eastAsia"/>
          <w:sz w:val="24"/>
          <w:szCs w:val="24"/>
        </w:rPr>
        <w:t>周明，孙树栋.遗传算法原理及其应用[</w:t>
      </w:r>
      <w:r w:rsidR="002E37C6" w:rsidRPr="00E65B2B">
        <w:rPr>
          <w:rFonts w:ascii="宋体" w:hAnsi="宋体"/>
          <w:sz w:val="24"/>
          <w:szCs w:val="24"/>
        </w:rPr>
        <w:t>M</w:t>
      </w:r>
      <w:r w:rsidR="002E37C6" w:rsidRPr="00E65B2B">
        <w:rPr>
          <w:rFonts w:ascii="宋体" w:hAnsi="宋体" w:hint="eastAsia"/>
          <w:sz w:val="24"/>
          <w:szCs w:val="24"/>
        </w:rPr>
        <w:t>].</w:t>
      </w:r>
      <w:r w:rsidR="002E37C6" w:rsidRPr="00E65B2B">
        <w:rPr>
          <w:rFonts w:ascii="宋体" w:hAnsi="宋体"/>
          <w:sz w:val="24"/>
          <w:szCs w:val="24"/>
        </w:rPr>
        <w:t>北京</w:t>
      </w:r>
      <w:r w:rsidR="002E37C6" w:rsidRPr="00E65B2B">
        <w:rPr>
          <w:rFonts w:ascii="宋体" w:hAnsi="宋体" w:hint="eastAsia"/>
          <w:sz w:val="24"/>
          <w:szCs w:val="24"/>
        </w:rPr>
        <w:t>：国防工业出版社，</w:t>
      </w:r>
      <w:r w:rsidR="002E37C6" w:rsidRPr="00E65B2B">
        <w:rPr>
          <w:rFonts w:ascii="宋体" w:hAnsi="宋体"/>
          <w:sz w:val="24"/>
          <w:szCs w:val="24"/>
        </w:rPr>
        <w:t>1999.6</w:t>
      </w:r>
    </w:p>
    <w:p w:rsidR="00653ED3" w:rsidRDefault="00C94630" w:rsidP="00375CE5">
      <w:pPr>
        <w:spacing w:line="360" w:lineRule="auto"/>
        <w:rPr>
          <w:rFonts w:ascii="宋体" w:hAnsi="宋体"/>
          <w:sz w:val="24"/>
          <w:szCs w:val="24"/>
        </w:rPr>
      </w:pPr>
      <w:r>
        <w:rPr>
          <w:rFonts w:ascii="宋体" w:hAnsi="宋体"/>
          <w:sz w:val="24"/>
          <w:szCs w:val="24"/>
        </w:rPr>
        <w:t>[5</w:t>
      </w:r>
      <w:r w:rsidR="002E37C6" w:rsidRPr="00E65B2B">
        <w:rPr>
          <w:rFonts w:ascii="宋体" w:hAnsi="宋体"/>
          <w:sz w:val="24"/>
          <w:szCs w:val="24"/>
        </w:rPr>
        <w:t>]张彤</w:t>
      </w:r>
      <w:r w:rsidR="002E37C6" w:rsidRPr="00E65B2B">
        <w:rPr>
          <w:rFonts w:ascii="宋体" w:hAnsi="宋体" w:hint="eastAsia"/>
          <w:sz w:val="24"/>
          <w:szCs w:val="24"/>
        </w:rPr>
        <w:t>，</w:t>
      </w:r>
      <w:r w:rsidR="002E37C6" w:rsidRPr="00E65B2B">
        <w:rPr>
          <w:rFonts w:ascii="宋体" w:hAnsi="宋体"/>
          <w:sz w:val="24"/>
          <w:szCs w:val="24"/>
        </w:rPr>
        <w:t>张华</w:t>
      </w:r>
      <w:r w:rsidR="002E37C6" w:rsidRPr="00E65B2B">
        <w:rPr>
          <w:rFonts w:ascii="宋体" w:hAnsi="宋体" w:hint="eastAsia"/>
          <w:sz w:val="24"/>
          <w:szCs w:val="24"/>
        </w:rPr>
        <w:t>，</w:t>
      </w:r>
      <w:r w:rsidR="002E37C6" w:rsidRPr="00E65B2B">
        <w:rPr>
          <w:rFonts w:ascii="宋体" w:hAnsi="宋体"/>
          <w:sz w:val="24"/>
          <w:szCs w:val="24"/>
        </w:rPr>
        <w:t>王子才</w:t>
      </w:r>
      <w:r w:rsidR="002E37C6" w:rsidRPr="00E65B2B">
        <w:rPr>
          <w:rFonts w:ascii="宋体" w:hAnsi="宋体" w:hint="eastAsia"/>
          <w:sz w:val="24"/>
          <w:szCs w:val="24"/>
        </w:rPr>
        <w:t>.浮点数编码的遗传算法及其应用[</w:t>
      </w:r>
      <w:r w:rsidR="002E37C6" w:rsidRPr="00E65B2B">
        <w:rPr>
          <w:rFonts w:ascii="宋体" w:hAnsi="宋体"/>
          <w:sz w:val="24"/>
          <w:szCs w:val="24"/>
        </w:rPr>
        <w:t>J</w:t>
      </w:r>
      <w:r w:rsidR="002E37C6" w:rsidRPr="00E65B2B">
        <w:rPr>
          <w:rFonts w:ascii="宋体" w:hAnsi="宋体" w:hint="eastAsia"/>
          <w:sz w:val="24"/>
          <w:szCs w:val="24"/>
        </w:rPr>
        <w:t>]</w:t>
      </w:r>
      <w:r w:rsidR="002E37C6" w:rsidRPr="00E65B2B">
        <w:rPr>
          <w:rFonts w:ascii="宋体" w:hAnsi="宋体"/>
          <w:sz w:val="24"/>
          <w:szCs w:val="24"/>
        </w:rPr>
        <w:t>.哈尔滨工业大学学报</w:t>
      </w:r>
      <w:r w:rsidR="002E37C6" w:rsidRPr="00E65B2B">
        <w:rPr>
          <w:rFonts w:ascii="宋体" w:hAnsi="宋体" w:hint="eastAsia"/>
          <w:sz w:val="24"/>
          <w:szCs w:val="24"/>
        </w:rPr>
        <w:t>，2000，32(</w:t>
      </w:r>
      <w:r w:rsidR="002E37C6" w:rsidRPr="00E65B2B">
        <w:rPr>
          <w:rFonts w:ascii="宋体" w:hAnsi="宋体"/>
          <w:sz w:val="24"/>
          <w:szCs w:val="24"/>
        </w:rPr>
        <w:t>4</w:t>
      </w:r>
      <w:r w:rsidR="002E37C6" w:rsidRPr="00E65B2B">
        <w:rPr>
          <w:rFonts w:ascii="宋体" w:hAnsi="宋体" w:hint="eastAsia"/>
          <w:sz w:val="24"/>
          <w:szCs w:val="24"/>
        </w:rPr>
        <w:t>)</w:t>
      </w:r>
      <w:r w:rsidR="002E37C6" w:rsidRPr="00E65B2B">
        <w:rPr>
          <w:rFonts w:ascii="宋体" w:hAnsi="宋体"/>
          <w:sz w:val="24"/>
          <w:szCs w:val="24"/>
        </w:rPr>
        <w:t>: 59~61</w:t>
      </w:r>
    </w:p>
    <w:p w:rsidR="00A42B83" w:rsidRPr="00BD2ED2" w:rsidRDefault="00A42B83" w:rsidP="00BD2ED2">
      <w:pPr>
        <w:spacing w:line="360" w:lineRule="auto"/>
        <w:rPr>
          <w:rFonts w:ascii="宋体" w:hAnsi="宋体"/>
          <w:sz w:val="24"/>
          <w:szCs w:val="24"/>
        </w:rPr>
      </w:pPr>
      <w:r>
        <w:rPr>
          <w:rFonts w:ascii="宋体" w:hAnsi="宋体"/>
          <w:sz w:val="24"/>
          <w:szCs w:val="24"/>
        </w:rPr>
        <w:t>[6]</w:t>
      </w:r>
      <w:r w:rsidRPr="00A42B83">
        <w:rPr>
          <w:rFonts w:hint="eastAsia"/>
        </w:rPr>
        <w:t xml:space="preserve"> </w:t>
      </w:r>
      <w:r w:rsidRPr="00A42B83">
        <w:rPr>
          <w:rFonts w:ascii="宋体" w:hAnsi="宋体" w:hint="eastAsia"/>
          <w:sz w:val="24"/>
          <w:szCs w:val="24"/>
        </w:rPr>
        <w:t>杨晓华</w:t>
      </w:r>
      <w:r>
        <w:rPr>
          <w:rFonts w:ascii="宋体" w:hAnsi="宋体" w:hint="eastAsia"/>
          <w:sz w:val="24"/>
          <w:szCs w:val="24"/>
        </w:rPr>
        <w:t>，</w:t>
      </w:r>
      <w:r w:rsidRPr="00A42B83">
        <w:rPr>
          <w:rFonts w:ascii="宋体" w:hAnsi="宋体" w:hint="eastAsia"/>
          <w:sz w:val="24"/>
          <w:szCs w:val="24"/>
        </w:rPr>
        <w:t>陆桂华</w:t>
      </w:r>
      <w:r w:rsidR="003F5C40">
        <w:rPr>
          <w:rFonts w:ascii="宋体" w:hAnsi="宋体" w:hint="eastAsia"/>
          <w:sz w:val="24"/>
          <w:szCs w:val="24"/>
        </w:rPr>
        <w:t>，</w:t>
      </w:r>
      <w:r w:rsidRPr="00A42B83">
        <w:rPr>
          <w:rFonts w:ascii="宋体" w:hAnsi="宋体" w:hint="eastAsia"/>
          <w:sz w:val="24"/>
          <w:szCs w:val="24"/>
        </w:rPr>
        <w:t>杨志峰</w:t>
      </w:r>
      <w:r w:rsidR="00C95515">
        <w:rPr>
          <w:rFonts w:ascii="宋体" w:hAnsi="宋体" w:hint="eastAsia"/>
          <w:sz w:val="24"/>
          <w:szCs w:val="24"/>
        </w:rPr>
        <w:t>，</w:t>
      </w:r>
      <w:r w:rsidRPr="00A42B83">
        <w:rPr>
          <w:rFonts w:ascii="宋体" w:hAnsi="宋体" w:hint="eastAsia"/>
          <w:sz w:val="24"/>
          <w:szCs w:val="24"/>
        </w:rPr>
        <w:t>郦建强</w:t>
      </w:r>
      <w:r w:rsidR="006B37F8">
        <w:rPr>
          <w:rFonts w:ascii="宋体" w:hAnsi="宋体" w:hint="eastAsia"/>
          <w:sz w:val="24"/>
          <w:szCs w:val="24"/>
        </w:rPr>
        <w:t>.</w:t>
      </w:r>
      <w:r w:rsidR="00726DFA" w:rsidRPr="00726DFA">
        <w:rPr>
          <w:rFonts w:hint="eastAsia"/>
        </w:rPr>
        <w:t xml:space="preserve"> </w:t>
      </w:r>
      <w:r w:rsidR="00726DFA" w:rsidRPr="00726DFA">
        <w:rPr>
          <w:rFonts w:ascii="宋体" w:hAnsi="宋体" w:hint="eastAsia"/>
          <w:sz w:val="24"/>
          <w:szCs w:val="24"/>
        </w:rPr>
        <w:t>格雷码加速遗传算法及其理论研究</w:t>
      </w:r>
      <w:r w:rsidR="00726DFA">
        <w:rPr>
          <w:rFonts w:ascii="宋体" w:hAnsi="宋体" w:hint="eastAsia"/>
          <w:sz w:val="24"/>
          <w:szCs w:val="24"/>
        </w:rPr>
        <w:t>[</w:t>
      </w:r>
      <w:r w:rsidR="00726DFA">
        <w:rPr>
          <w:rFonts w:ascii="宋体" w:hAnsi="宋体"/>
          <w:sz w:val="24"/>
          <w:szCs w:val="24"/>
        </w:rPr>
        <w:t>J</w:t>
      </w:r>
      <w:r w:rsidR="00726DFA">
        <w:rPr>
          <w:rFonts w:ascii="宋体" w:hAnsi="宋体" w:hint="eastAsia"/>
          <w:sz w:val="24"/>
          <w:szCs w:val="24"/>
        </w:rPr>
        <w:t>]</w:t>
      </w:r>
      <w:r w:rsidR="00624D14">
        <w:rPr>
          <w:rFonts w:ascii="宋体" w:hAnsi="宋体"/>
          <w:sz w:val="24"/>
          <w:szCs w:val="24"/>
        </w:rPr>
        <w:t>.</w:t>
      </w:r>
      <w:r w:rsidR="008B6D3B">
        <w:rPr>
          <w:rFonts w:ascii="宋体" w:hAnsi="宋体"/>
          <w:sz w:val="24"/>
          <w:szCs w:val="24"/>
        </w:rPr>
        <w:t>系统工程理论与实践</w:t>
      </w:r>
      <w:r w:rsidR="00C73002">
        <w:rPr>
          <w:rFonts w:ascii="宋体" w:hAnsi="宋体" w:hint="eastAsia"/>
          <w:sz w:val="24"/>
          <w:szCs w:val="24"/>
        </w:rPr>
        <w:t>，</w:t>
      </w:r>
      <w:r w:rsidR="00E46206">
        <w:rPr>
          <w:rFonts w:ascii="宋体" w:hAnsi="宋体" w:hint="eastAsia"/>
          <w:sz w:val="24"/>
          <w:szCs w:val="24"/>
        </w:rPr>
        <w:t>2003</w:t>
      </w:r>
      <w:r w:rsidR="00E21339">
        <w:rPr>
          <w:rFonts w:ascii="宋体" w:hAnsi="宋体" w:hint="eastAsia"/>
          <w:sz w:val="24"/>
          <w:szCs w:val="24"/>
        </w:rPr>
        <w:t>，3</w:t>
      </w:r>
      <w:r w:rsidR="00E86BF4">
        <w:rPr>
          <w:rFonts w:ascii="宋体" w:hAnsi="宋体" w:hint="eastAsia"/>
          <w:sz w:val="24"/>
          <w:szCs w:val="24"/>
        </w:rPr>
        <w:t>（3）</w:t>
      </w:r>
      <w:r w:rsidR="00484EC8">
        <w:rPr>
          <w:rFonts w:ascii="宋体" w:hAnsi="宋体" w:hint="eastAsia"/>
          <w:sz w:val="24"/>
          <w:szCs w:val="24"/>
        </w:rPr>
        <w:t>:</w:t>
      </w:r>
      <w:r w:rsidR="009A6FBD">
        <w:rPr>
          <w:rFonts w:ascii="宋体" w:hAnsi="宋体"/>
          <w:sz w:val="24"/>
          <w:szCs w:val="24"/>
        </w:rPr>
        <w:t>100~106</w:t>
      </w:r>
    </w:p>
    <w:p w:rsidR="005F1E64" w:rsidRPr="001A3F95" w:rsidRDefault="006A1635" w:rsidP="0053070F">
      <w:pPr>
        <w:pStyle w:val="1"/>
        <w:rPr>
          <w:rFonts w:ascii="黑体" w:hAnsi="黑体" w:cs="Times New Roman"/>
          <w:sz w:val="32"/>
          <w:szCs w:val="32"/>
        </w:rPr>
      </w:pPr>
      <w:bookmarkStart w:id="241" w:name="_Toc419727939"/>
      <w:bookmarkStart w:id="242" w:name="_Toc419728180"/>
      <w:bookmarkStart w:id="243" w:name="_Toc419796738"/>
      <w:bookmarkStart w:id="244" w:name="_Toc419797567"/>
      <w:bookmarkStart w:id="245" w:name="_Toc419798118"/>
      <w:bookmarkStart w:id="246" w:name="_Toc419798278"/>
      <w:bookmarkStart w:id="247" w:name="_Toc419798350"/>
      <w:bookmarkStart w:id="248" w:name="_Toc420397998"/>
      <w:r w:rsidRPr="001A3F95">
        <w:rPr>
          <w:rFonts w:ascii="黑体" w:hAnsi="黑体" w:cs="Times New Roman"/>
          <w:sz w:val="32"/>
          <w:szCs w:val="32"/>
        </w:rPr>
        <w:t>附录</w:t>
      </w:r>
      <w:bookmarkEnd w:id="241"/>
      <w:bookmarkEnd w:id="242"/>
      <w:bookmarkEnd w:id="243"/>
      <w:bookmarkEnd w:id="244"/>
      <w:bookmarkEnd w:id="245"/>
      <w:bookmarkEnd w:id="246"/>
      <w:bookmarkEnd w:id="247"/>
      <w:r w:rsidR="00525029">
        <w:rPr>
          <w:rFonts w:ascii="黑体" w:hAnsi="黑体" w:cs="Times New Roman" w:hint="eastAsia"/>
          <w:sz w:val="32"/>
          <w:szCs w:val="32"/>
        </w:rPr>
        <w:t>A</w:t>
      </w:r>
      <w:r w:rsidR="006375C1">
        <w:rPr>
          <w:rFonts w:ascii="黑体" w:hAnsi="黑体" w:cs="Times New Roman"/>
          <w:sz w:val="32"/>
          <w:szCs w:val="32"/>
        </w:rPr>
        <w:t xml:space="preserve"> </w:t>
      </w:r>
      <w:r w:rsidR="00314278">
        <w:rPr>
          <w:rFonts w:ascii="黑体" w:hAnsi="黑体" w:cs="Times New Roman"/>
          <w:sz w:val="32"/>
          <w:szCs w:val="32"/>
        </w:rPr>
        <w:t>部分核心代码</w:t>
      </w:r>
      <w:bookmarkEnd w:id="248"/>
    </w:p>
    <w:p w:rsidR="00E0260A" w:rsidRPr="00C1343E" w:rsidRDefault="00D31B91" w:rsidP="001C2F6C">
      <w:pPr>
        <w:pStyle w:val="2"/>
        <w:rPr>
          <w:rFonts w:ascii="黑体" w:hAnsi="黑体" w:cs="Times New Roman"/>
          <w:szCs w:val="28"/>
        </w:rPr>
      </w:pPr>
      <w:bookmarkStart w:id="249" w:name="_Toc419727940"/>
      <w:bookmarkStart w:id="250" w:name="_Toc419728181"/>
      <w:bookmarkStart w:id="251" w:name="_Toc419796739"/>
      <w:bookmarkStart w:id="252" w:name="_Toc419797568"/>
      <w:bookmarkStart w:id="253" w:name="_Toc419798119"/>
      <w:bookmarkStart w:id="254" w:name="_Toc419798279"/>
      <w:bookmarkStart w:id="255" w:name="_Toc419798351"/>
      <w:bookmarkStart w:id="256" w:name="_Toc420397999"/>
      <w:r>
        <w:rPr>
          <w:rFonts w:ascii="黑体" w:hAnsi="黑体" w:cs="Times New Roman" w:hint="eastAsia"/>
          <w:szCs w:val="28"/>
        </w:rPr>
        <w:t>1</w:t>
      </w:r>
      <w:r w:rsidR="009643EE">
        <w:rPr>
          <w:rFonts w:ascii="黑体" w:hAnsi="黑体" w:cs="Times New Roman"/>
          <w:szCs w:val="28"/>
        </w:rPr>
        <w:t xml:space="preserve"> </w:t>
      </w:r>
      <w:r w:rsidR="00BE332E">
        <w:rPr>
          <w:rFonts w:ascii="黑体" w:hAnsi="黑体" w:cs="Times New Roman"/>
          <w:szCs w:val="28"/>
        </w:rPr>
        <w:t>蚁群算法</w:t>
      </w:r>
      <w:r w:rsidR="00977E29">
        <w:rPr>
          <w:rFonts w:ascii="黑体" w:hAnsi="黑体" w:cs="Times New Roman"/>
          <w:szCs w:val="28"/>
        </w:rPr>
        <w:t>核心代码</w:t>
      </w:r>
      <w:bookmarkEnd w:id="249"/>
      <w:bookmarkEnd w:id="250"/>
      <w:bookmarkEnd w:id="251"/>
      <w:bookmarkEnd w:id="252"/>
      <w:bookmarkEnd w:id="253"/>
      <w:bookmarkEnd w:id="254"/>
      <w:bookmarkEnd w:id="255"/>
      <w:bookmarkEnd w:id="256"/>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求解给定的</w:t>
      </w:r>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param tsp </w:t>
      </w:r>
      <w:r w:rsidRPr="000202DE">
        <w:rPr>
          <w:rFonts w:ascii="Times New Roman" w:hAnsi="Times New Roman" w:cs="Times New Roman"/>
          <w:sz w:val="18"/>
          <w:szCs w:val="18"/>
        </w:rPr>
        <w:t>给定的</w:t>
      </w:r>
      <w:r w:rsidRPr="000202DE">
        <w:rPr>
          <w:rFonts w:ascii="Times New Roman" w:hAnsi="Times New Roman" w:cs="Times New Roman"/>
          <w:sz w:val="18"/>
          <w:szCs w:val="18"/>
        </w:rPr>
        <w:t>tsp</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return </w:t>
      </w:r>
      <w:r w:rsidRPr="000202DE">
        <w:rPr>
          <w:rFonts w:ascii="Times New Roman" w:hAnsi="Times New Roman" w:cs="Times New Roman"/>
          <w:sz w:val="18"/>
          <w:szCs w:val="18"/>
        </w:rPr>
        <w:t>求得的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public TSPSolution solveTSP(final TSP tsp)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TSPSolution solution = new TSPSolution(tsp);</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信息素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pheromoneMatrix = new double[tsp.n][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i = 0; i &lt; tsp.n; i++)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j = 0; j &lt; tsp.n;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heromoneMatrix[i][j] = q / tsp.averageDistance * 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开始迭代求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loopCount = 0; loopCount &lt; MAX_LOOP_COUNT; loopCoun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量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pheromoneDeltaMatrix = new double[tsp.n][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nt[][] paths = new int[m][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boolean[][] tabus = new boolean[m][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路径记录与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i = 0; i &lt; m; i++)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j = 0; j &lt; tsp.n;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aths[i][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tabus[i][j] = fals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所有蚂蚁的最短行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currentMinDistance = Double.MAX_VAL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nt[] currentMinPath = new int[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对所有蚂蚁进行遍历操作</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i = 0; i &lt; m; i++)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随机初始化蚂蚁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nt position = (int) (Math.random() * 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aths[i][0] = positio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tabus[i][position]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遍历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j = 1; j &lt; tsp.n;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当前所在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nt currentPosition = paths[i][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权重</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weightArray = new double[tsp.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k = 0; k &lt; weightArray.length; 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f (!tabus[i][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eightArray[k] = Math.pow(pheromoneMatrix[currentPosition][k], alpha)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Math.pow(tsp.distanceMatrix[currentPosition][k], be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els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eightArray[k] = 0;</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选取下一个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nt nextPosition = Utils.roulette(weightArray, tabus[i]);</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aths[i][j] = nextPositio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tabus[i][nextPosition]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总路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distance = tsp.calcDistance(paths[i]);</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释放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double pheromoneDelta = q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j = 0; j &lt; tsp.n - 1;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heromoneDeltaMatrix[paths[i][j]][paths[i][j + 1]] += pheromoneDel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heromoneDeltaMatrix[paths[i][tsp.n - 1]][paths[i][0]] += pheromoneDel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若该蚂蚁找到较短的路径，则更新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if (distance &lt; currentMinDistanc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currentMinDistance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currentMinPath = paths[i];</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i = 0; i &lt; tsp.n; i++)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for (int j = 0; j &lt; tsp.n;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挥发</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heromoneMatrix[i][j] *= 1 - lambd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pheromoneMatrix[i][j] += pheromoneDeltaMatrix[i][j];</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本次迭代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solution.addPath(currentMinDistance, currentMinPath);</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return solution;</w:t>
      </w:r>
    </w:p>
    <w:p w:rsidR="00280428"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E52DF9" w:rsidRPr="004544F8" w:rsidRDefault="00761C14" w:rsidP="001C2F6C">
      <w:pPr>
        <w:pStyle w:val="2"/>
        <w:rPr>
          <w:rFonts w:ascii="黑体" w:hAnsi="黑体" w:cs="Times New Roman"/>
          <w:szCs w:val="28"/>
        </w:rPr>
      </w:pPr>
      <w:bookmarkStart w:id="257" w:name="_Toc419727941"/>
      <w:bookmarkStart w:id="258" w:name="_Toc419728182"/>
      <w:bookmarkStart w:id="259" w:name="_Toc419796740"/>
      <w:bookmarkStart w:id="260" w:name="_Toc419797569"/>
      <w:bookmarkStart w:id="261" w:name="_Toc419798120"/>
      <w:bookmarkStart w:id="262" w:name="_Toc419798280"/>
      <w:bookmarkStart w:id="263" w:name="_Toc419798352"/>
      <w:bookmarkStart w:id="264" w:name="_Toc420398000"/>
      <w:r>
        <w:rPr>
          <w:rFonts w:ascii="黑体" w:hAnsi="黑体" w:cs="Times New Roman"/>
          <w:szCs w:val="28"/>
        </w:rPr>
        <w:t>2</w:t>
      </w:r>
      <w:r w:rsidR="00B00B00">
        <w:rPr>
          <w:rFonts w:ascii="黑体" w:hAnsi="黑体" w:cs="Times New Roman" w:hint="eastAsia"/>
          <w:szCs w:val="28"/>
        </w:rPr>
        <w:t xml:space="preserve"> </w:t>
      </w:r>
      <w:r w:rsidR="00173720">
        <w:rPr>
          <w:rFonts w:ascii="黑体" w:hAnsi="黑体" w:cs="Times New Roman" w:hint="eastAsia"/>
          <w:szCs w:val="28"/>
        </w:rPr>
        <w:t>遗传算法核心代码</w:t>
      </w:r>
      <w:bookmarkEnd w:id="257"/>
      <w:bookmarkEnd w:id="258"/>
      <w:bookmarkEnd w:id="259"/>
      <w:bookmarkEnd w:id="260"/>
      <w:bookmarkEnd w:id="261"/>
      <w:bookmarkEnd w:id="262"/>
      <w:bookmarkEnd w:id="263"/>
      <w:bookmarkEnd w:id="264"/>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进化</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public void evolu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selectedPopulation = select(currentPopulation);</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crossoverPopulation = crossover(selectedPopulation);</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记录当前种群</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urrentPopulation = mutate(crossoverPopulation);</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记录种群历史</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populationHistory.add(curren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SuppressWarnings("unchecked")</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private List&lt;T&gt; select(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resultPopulation = new ArrayLis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fitnessArray = new double[population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i = 0; i &lt; populationSize; i++)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itnessArray[i] = population.get(i).calcFitness();</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均值</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sum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double fitness : fitnessArray)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sum += fitness;</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avg = sum / population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标准差</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sqSum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double fitness : fitnessArray)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sqSum += (fitness - avg) * (fitness - avg);</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sd = Math.sqrt(sqSum / population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lastRenderedPageBreak/>
        <w:t xml:space="preserve">    // </w:t>
      </w:r>
      <w:r w:rsidRPr="00CC7697">
        <w:rPr>
          <w:rFonts w:ascii="Times New Roman" w:eastAsia="黑体" w:hAnsi="Times New Roman" w:cs="Times New Roman" w:hint="eastAsia"/>
          <w:sz w:val="18"/>
          <w:szCs w:val="18"/>
        </w:rPr>
        <w:t>适应度尺度变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double fMin = avg - sd;</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j = 0; j &lt; populationSize;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itnessArray[j] = fitnessArray[j] &gt; fMin ? fitnessArray[j] - fMin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个体</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i = 0; i &lt; populationSize; i++)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t index = Utils.roulette(fitnessArray);</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 = population.get(index);</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sultPopulation.add((T) individual.createIndividual(individual.getGenom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turn resul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SuppressWarnings("unchecked")</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private List&lt;T&gt; crossover(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resultPopulation = new ArrayLis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打乱</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ollections.shuffle(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两两配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i = 0; i &lt; populationSize / 2; i++)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1 = population.get(i);</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2 = population.get(populationSize - 1 - i);</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获取两者基因组</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boolean[]&gt; genome1 = individual1.getGenom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boolean[]&gt; genome2 = individual2.getGenome();</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boolean[]&gt; crossGenome1 = new ArrayLis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boolean[]&gt; crossGenome2 = new ArrayLis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assert genome1.size() == genome2.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j = 0; j &lt; genome1.size();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boolean[] gene1 = genome1.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boolean[] gene2 = genome2.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选取交叉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assert gene1.length == gene2.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t geneLength = gene1.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t index = (int) (Math.random() * gene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互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boolean[] crossGene1 = new boolean[gene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boolean[] crossGene2 = new boolean[gene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k = 0; k &lt; geneLength; k++)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f (k &lt; index)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e1[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e2[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els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e1[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e2[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ome1.add(crossGen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rossGenome2.add(crossGen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sultPopulation.add((T) individual1.createIndividual(crossGenom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sultPopulation.add((T) individual2.createIndividual(crossGenom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turn resul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SuppressWarnings("unchecked")</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private List&lt;T&gt; mutate(List&lt;T&gt; current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turn currentPopulation.stream().map(</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gt; (T) individual.createIndividual(individual.getGenome().stream().map(gene -&g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boolean[] mutateGene = new boolean[gene.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f (gene.length &gt; 0)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mutateGene[0] = gene[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for (int i = 1; i &lt; gene.length; i++)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mutateGene[i] = Math.random() &lt; P_MUTATE ? (!gene[i]) : gene[i];</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return mutateGen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ollect(Collectors.toLis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collect(Collectors.toList());</w:t>
      </w:r>
    </w:p>
    <w:p w:rsidR="002E6B85"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4A000A" w:rsidRDefault="004A000A" w:rsidP="00CC7697">
      <w:pPr>
        <w:spacing w:line="400" w:lineRule="exact"/>
        <w:rPr>
          <w:rFonts w:ascii="Times New Roman" w:eastAsia="黑体" w:hAnsi="Times New Roman" w:cs="Times New Roman"/>
          <w:sz w:val="18"/>
          <w:szCs w:val="18"/>
        </w:rPr>
      </w:pPr>
    </w:p>
    <w:p w:rsidR="004A000A" w:rsidRPr="00950430" w:rsidRDefault="00781315" w:rsidP="005616C7">
      <w:pPr>
        <w:pStyle w:val="1"/>
        <w:rPr>
          <w:rFonts w:ascii="黑体" w:hAnsi="黑体" w:cs="Times New Roman"/>
          <w:sz w:val="32"/>
          <w:szCs w:val="32"/>
        </w:rPr>
      </w:pPr>
      <w:bookmarkStart w:id="265" w:name="_Toc420398001"/>
      <w:r w:rsidRPr="00950430">
        <w:rPr>
          <w:rFonts w:ascii="黑体" w:hAnsi="黑体" w:cs="Times New Roman"/>
          <w:sz w:val="32"/>
          <w:szCs w:val="32"/>
        </w:rPr>
        <w:t>附录</w:t>
      </w:r>
      <w:r w:rsidRPr="00950430">
        <w:rPr>
          <w:rFonts w:ascii="黑体" w:hAnsi="黑体" w:cs="Times New Roman" w:hint="eastAsia"/>
          <w:sz w:val="32"/>
          <w:szCs w:val="32"/>
        </w:rPr>
        <w:t xml:space="preserve"> B</w:t>
      </w:r>
      <w:r w:rsidR="007C7DDF" w:rsidRPr="00950430">
        <w:rPr>
          <w:rFonts w:ascii="黑体" w:hAnsi="黑体" w:cs="Times New Roman"/>
          <w:sz w:val="32"/>
          <w:szCs w:val="32"/>
        </w:rPr>
        <w:t xml:space="preserve"> 外文参考文献</w:t>
      </w:r>
      <w:bookmarkEnd w:id="265"/>
    </w:p>
    <w:p w:rsidR="000F4B52" w:rsidRPr="00830CCB" w:rsidRDefault="00781A0C" w:rsidP="005616C7">
      <w:pPr>
        <w:pStyle w:val="2"/>
        <w:rPr>
          <w:rFonts w:ascii="黑体" w:hAnsi="黑体" w:cs="Times New Roman" w:hint="eastAsia"/>
          <w:szCs w:val="28"/>
        </w:rPr>
      </w:pPr>
      <w:bookmarkStart w:id="266" w:name="_Toc420398002"/>
      <w:r w:rsidRPr="00830CCB">
        <w:rPr>
          <w:rFonts w:ascii="黑体" w:hAnsi="黑体" w:cs="Times New Roman" w:hint="eastAsia"/>
          <w:szCs w:val="28"/>
        </w:rPr>
        <w:t>1</w:t>
      </w:r>
      <w:r w:rsidR="00D27C13">
        <w:rPr>
          <w:rFonts w:ascii="黑体" w:hAnsi="黑体" w:cs="Times New Roman"/>
          <w:szCs w:val="28"/>
        </w:rPr>
        <w:t xml:space="preserve"> </w:t>
      </w:r>
      <w:r w:rsidR="001D4306" w:rsidRPr="00830CCB">
        <w:rPr>
          <w:rFonts w:ascii="黑体" w:hAnsi="黑体" w:cs="Times New Roman" w:hint="eastAsia"/>
          <w:szCs w:val="28"/>
        </w:rPr>
        <w:t>部分</w:t>
      </w:r>
      <w:r w:rsidR="00FA179E" w:rsidRPr="00830CCB">
        <w:rPr>
          <w:rFonts w:ascii="黑体" w:hAnsi="黑体" w:cs="Times New Roman" w:hint="eastAsia"/>
          <w:szCs w:val="28"/>
        </w:rPr>
        <w:t>译文</w:t>
      </w:r>
      <w:bookmarkEnd w:id="266"/>
    </w:p>
    <w:p w:rsidR="003E45B3" w:rsidRDefault="00D62A92" w:rsidP="003E45B3">
      <w:pPr>
        <w:pStyle w:val="2"/>
      </w:pPr>
      <w:bookmarkStart w:id="267" w:name="_Toc420398003"/>
      <w:r w:rsidRPr="00830CCB">
        <w:rPr>
          <w:rFonts w:ascii="黑体" w:hAnsi="黑体" w:cs="Times New Roman" w:hint="eastAsia"/>
          <w:szCs w:val="28"/>
        </w:rPr>
        <w:t xml:space="preserve">2 </w:t>
      </w:r>
      <w:r w:rsidR="00703B34" w:rsidRPr="00830CCB">
        <w:rPr>
          <w:rFonts w:ascii="黑体" w:hAnsi="黑体" w:cs="Times New Roman" w:hint="eastAsia"/>
          <w:szCs w:val="28"/>
        </w:rPr>
        <w:t>原文</w:t>
      </w:r>
      <w:bookmarkEnd w:id="267"/>
    </w:p>
    <w:p w:rsidR="00FE439C" w:rsidRPr="003E45B3" w:rsidRDefault="00FE439C" w:rsidP="003E45B3">
      <w:pPr>
        <w:rPr>
          <w:rFonts w:hint="eastAsia"/>
        </w:rPr>
      </w:pPr>
    </w:p>
    <w:sectPr w:rsidR="00FE439C" w:rsidRPr="003E45B3"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5BE2" w:rsidRDefault="00BB5BE2" w:rsidP="00983F36">
      <w:pPr>
        <w:spacing w:line="240" w:lineRule="auto"/>
      </w:pPr>
      <w:r>
        <w:separator/>
      </w:r>
    </w:p>
  </w:endnote>
  <w:endnote w:type="continuationSeparator" w:id="0">
    <w:p w:rsidR="00BB5BE2" w:rsidRDefault="00BB5BE2"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4242048"/>
      <w:docPartObj>
        <w:docPartGallery w:val="Page Numbers (Bottom of Page)"/>
        <w:docPartUnique/>
      </w:docPartObj>
    </w:sdtPr>
    <w:sdtContent>
      <w:p w:rsidR="00E14DFA" w:rsidRDefault="00E14DFA">
        <w:pPr>
          <w:pStyle w:val="a5"/>
          <w:jc w:val="center"/>
        </w:pPr>
        <w:r>
          <w:fldChar w:fldCharType="begin"/>
        </w:r>
        <w:r>
          <w:instrText>PAGE   \* MERGEFORMAT</w:instrText>
        </w:r>
        <w:r>
          <w:fldChar w:fldCharType="separate"/>
        </w:r>
        <w:r w:rsidR="00DD1980" w:rsidRPr="00DD1980">
          <w:rPr>
            <w:noProof/>
            <w:lang w:val="zh-CN"/>
          </w:rPr>
          <w:t>10</w:t>
        </w:r>
        <w:r>
          <w:fldChar w:fldCharType="end"/>
        </w:r>
      </w:p>
    </w:sdtContent>
  </w:sdt>
  <w:p w:rsidR="00E14DFA" w:rsidRDefault="00E14DF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5BE2" w:rsidRDefault="00BB5BE2" w:rsidP="00983F36">
      <w:pPr>
        <w:spacing w:line="240" w:lineRule="auto"/>
      </w:pPr>
      <w:r>
        <w:separator/>
      </w:r>
    </w:p>
  </w:footnote>
  <w:footnote w:type="continuationSeparator" w:id="0">
    <w:p w:rsidR="00BB5BE2" w:rsidRDefault="00BB5BE2"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140"/>
    <w:rsid w:val="0000256B"/>
    <w:rsid w:val="00003311"/>
    <w:rsid w:val="0000340E"/>
    <w:rsid w:val="00003FB0"/>
    <w:rsid w:val="000049CE"/>
    <w:rsid w:val="00004DFE"/>
    <w:rsid w:val="00005206"/>
    <w:rsid w:val="000054EE"/>
    <w:rsid w:val="00005F5A"/>
    <w:rsid w:val="00006B37"/>
    <w:rsid w:val="00007310"/>
    <w:rsid w:val="00007B66"/>
    <w:rsid w:val="000105C5"/>
    <w:rsid w:val="00010B65"/>
    <w:rsid w:val="00010F16"/>
    <w:rsid w:val="00012316"/>
    <w:rsid w:val="00012DC5"/>
    <w:rsid w:val="000134C1"/>
    <w:rsid w:val="000160D9"/>
    <w:rsid w:val="00016981"/>
    <w:rsid w:val="00016D3B"/>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55D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105B"/>
    <w:rsid w:val="00083844"/>
    <w:rsid w:val="00083D5A"/>
    <w:rsid w:val="00084C2A"/>
    <w:rsid w:val="00084DD8"/>
    <w:rsid w:val="00085145"/>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1FEB"/>
    <w:rsid w:val="000A222B"/>
    <w:rsid w:val="000A2FDA"/>
    <w:rsid w:val="000A5117"/>
    <w:rsid w:val="000A5A4A"/>
    <w:rsid w:val="000A60E0"/>
    <w:rsid w:val="000A7275"/>
    <w:rsid w:val="000A7581"/>
    <w:rsid w:val="000A7B74"/>
    <w:rsid w:val="000A7D02"/>
    <w:rsid w:val="000A7DAB"/>
    <w:rsid w:val="000B0B01"/>
    <w:rsid w:val="000B0D35"/>
    <w:rsid w:val="000B1881"/>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69A3"/>
    <w:rsid w:val="000C69C0"/>
    <w:rsid w:val="000C762E"/>
    <w:rsid w:val="000C778A"/>
    <w:rsid w:val="000C7A62"/>
    <w:rsid w:val="000D0923"/>
    <w:rsid w:val="000D0A2F"/>
    <w:rsid w:val="000D0D2D"/>
    <w:rsid w:val="000D0D88"/>
    <w:rsid w:val="000D10CA"/>
    <w:rsid w:val="000D238B"/>
    <w:rsid w:val="000D3A39"/>
    <w:rsid w:val="000D3B66"/>
    <w:rsid w:val="000D3D3E"/>
    <w:rsid w:val="000D4617"/>
    <w:rsid w:val="000D6BDB"/>
    <w:rsid w:val="000D706F"/>
    <w:rsid w:val="000D7A28"/>
    <w:rsid w:val="000D7B16"/>
    <w:rsid w:val="000E1493"/>
    <w:rsid w:val="000E1EF5"/>
    <w:rsid w:val="000E2594"/>
    <w:rsid w:val="000E33D4"/>
    <w:rsid w:val="000E347C"/>
    <w:rsid w:val="000E3F4A"/>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30AAA"/>
    <w:rsid w:val="00132B4E"/>
    <w:rsid w:val="00132C73"/>
    <w:rsid w:val="001343E2"/>
    <w:rsid w:val="00134A02"/>
    <w:rsid w:val="00134B80"/>
    <w:rsid w:val="00134C8E"/>
    <w:rsid w:val="0013615C"/>
    <w:rsid w:val="00136247"/>
    <w:rsid w:val="001367BD"/>
    <w:rsid w:val="00140274"/>
    <w:rsid w:val="00140B8F"/>
    <w:rsid w:val="00140FE4"/>
    <w:rsid w:val="00141A86"/>
    <w:rsid w:val="00141AE0"/>
    <w:rsid w:val="001421B5"/>
    <w:rsid w:val="00143648"/>
    <w:rsid w:val="00144108"/>
    <w:rsid w:val="00144DC5"/>
    <w:rsid w:val="001456E3"/>
    <w:rsid w:val="00145937"/>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C10"/>
    <w:rsid w:val="00180746"/>
    <w:rsid w:val="00180C62"/>
    <w:rsid w:val="00181133"/>
    <w:rsid w:val="001812B8"/>
    <w:rsid w:val="00182D36"/>
    <w:rsid w:val="00183117"/>
    <w:rsid w:val="001831FC"/>
    <w:rsid w:val="001832FE"/>
    <w:rsid w:val="00183621"/>
    <w:rsid w:val="001836C9"/>
    <w:rsid w:val="00183748"/>
    <w:rsid w:val="00183F82"/>
    <w:rsid w:val="001841FB"/>
    <w:rsid w:val="00187794"/>
    <w:rsid w:val="00187B8D"/>
    <w:rsid w:val="00190AFA"/>
    <w:rsid w:val="00190DB5"/>
    <w:rsid w:val="00191F0B"/>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CF1"/>
    <w:rsid w:val="001A3F95"/>
    <w:rsid w:val="001A4D77"/>
    <w:rsid w:val="001A54B9"/>
    <w:rsid w:val="001A6B9A"/>
    <w:rsid w:val="001A6BA6"/>
    <w:rsid w:val="001B0150"/>
    <w:rsid w:val="001B0C54"/>
    <w:rsid w:val="001B1ECF"/>
    <w:rsid w:val="001B27DF"/>
    <w:rsid w:val="001B2ADA"/>
    <w:rsid w:val="001B2F94"/>
    <w:rsid w:val="001B3BB7"/>
    <w:rsid w:val="001B5815"/>
    <w:rsid w:val="001B5F2F"/>
    <w:rsid w:val="001B6398"/>
    <w:rsid w:val="001B6678"/>
    <w:rsid w:val="001B719C"/>
    <w:rsid w:val="001B7933"/>
    <w:rsid w:val="001C1A37"/>
    <w:rsid w:val="001C2DC6"/>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567B"/>
    <w:rsid w:val="001E6C3A"/>
    <w:rsid w:val="001E73A5"/>
    <w:rsid w:val="001E7D95"/>
    <w:rsid w:val="001E7E0F"/>
    <w:rsid w:val="001F22B8"/>
    <w:rsid w:val="001F23E0"/>
    <w:rsid w:val="001F34C6"/>
    <w:rsid w:val="001F3A80"/>
    <w:rsid w:val="001F3C81"/>
    <w:rsid w:val="001F3F4E"/>
    <w:rsid w:val="001F47C5"/>
    <w:rsid w:val="001F48D7"/>
    <w:rsid w:val="001F4D68"/>
    <w:rsid w:val="001F621D"/>
    <w:rsid w:val="001F6591"/>
    <w:rsid w:val="001F66CB"/>
    <w:rsid w:val="001F6743"/>
    <w:rsid w:val="001F6B22"/>
    <w:rsid w:val="001F70B6"/>
    <w:rsid w:val="00200795"/>
    <w:rsid w:val="0020085B"/>
    <w:rsid w:val="002020E1"/>
    <w:rsid w:val="00202194"/>
    <w:rsid w:val="00202688"/>
    <w:rsid w:val="0020313A"/>
    <w:rsid w:val="002037DE"/>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2044"/>
    <w:rsid w:val="00223480"/>
    <w:rsid w:val="00224023"/>
    <w:rsid w:val="002252CE"/>
    <w:rsid w:val="00225892"/>
    <w:rsid w:val="002268FF"/>
    <w:rsid w:val="00230210"/>
    <w:rsid w:val="00231486"/>
    <w:rsid w:val="0023163E"/>
    <w:rsid w:val="00232266"/>
    <w:rsid w:val="00233B24"/>
    <w:rsid w:val="002344E9"/>
    <w:rsid w:val="0023544D"/>
    <w:rsid w:val="00235911"/>
    <w:rsid w:val="00235A01"/>
    <w:rsid w:val="00235D1E"/>
    <w:rsid w:val="00236465"/>
    <w:rsid w:val="00236748"/>
    <w:rsid w:val="0024066C"/>
    <w:rsid w:val="00240CC4"/>
    <w:rsid w:val="00240D4A"/>
    <w:rsid w:val="00240E9A"/>
    <w:rsid w:val="00242990"/>
    <w:rsid w:val="0024353A"/>
    <w:rsid w:val="002436F2"/>
    <w:rsid w:val="00243F7C"/>
    <w:rsid w:val="0024421D"/>
    <w:rsid w:val="00244E5B"/>
    <w:rsid w:val="00245397"/>
    <w:rsid w:val="00245F2A"/>
    <w:rsid w:val="0024697F"/>
    <w:rsid w:val="00250AE1"/>
    <w:rsid w:val="00250E42"/>
    <w:rsid w:val="002513FB"/>
    <w:rsid w:val="00252019"/>
    <w:rsid w:val="002531D4"/>
    <w:rsid w:val="00254455"/>
    <w:rsid w:val="0025478D"/>
    <w:rsid w:val="0025650B"/>
    <w:rsid w:val="00257151"/>
    <w:rsid w:val="00257225"/>
    <w:rsid w:val="00257862"/>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463"/>
    <w:rsid w:val="00270508"/>
    <w:rsid w:val="002712B7"/>
    <w:rsid w:val="002724E2"/>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A30"/>
    <w:rsid w:val="002A254A"/>
    <w:rsid w:val="002A3414"/>
    <w:rsid w:val="002A3D46"/>
    <w:rsid w:val="002A4244"/>
    <w:rsid w:val="002A432B"/>
    <w:rsid w:val="002A43A5"/>
    <w:rsid w:val="002A6915"/>
    <w:rsid w:val="002A6CE0"/>
    <w:rsid w:val="002A6E99"/>
    <w:rsid w:val="002B2125"/>
    <w:rsid w:val="002B2938"/>
    <w:rsid w:val="002B2B36"/>
    <w:rsid w:val="002B2C6C"/>
    <w:rsid w:val="002B39D8"/>
    <w:rsid w:val="002B48FF"/>
    <w:rsid w:val="002B55C8"/>
    <w:rsid w:val="002B5C1C"/>
    <w:rsid w:val="002B7897"/>
    <w:rsid w:val="002C122C"/>
    <w:rsid w:val="002C17CE"/>
    <w:rsid w:val="002C1A3B"/>
    <w:rsid w:val="002C23ED"/>
    <w:rsid w:val="002C273A"/>
    <w:rsid w:val="002C3EB9"/>
    <w:rsid w:val="002C42D5"/>
    <w:rsid w:val="002C56FE"/>
    <w:rsid w:val="002C5863"/>
    <w:rsid w:val="002C667F"/>
    <w:rsid w:val="002C6B98"/>
    <w:rsid w:val="002C76E4"/>
    <w:rsid w:val="002D0348"/>
    <w:rsid w:val="002D08D7"/>
    <w:rsid w:val="002D1B0F"/>
    <w:rsid w:val="002D2E29"/>
    <w:rsid w:val="002D41A8"/>
    <w:rsid w:val="002D48A0"/>
    <w:rsid w:val="002D4D37"/>
    <w:rsid w:val="002D584A"/>
    <w:rsid w:val="002D5EF3"/>
    <w:rsid w:val="002D67AA"/>
    <w:rsid w:val="002D6C02"/>
    <w:rsid w:val="002D798F"/>
    <w:rsid w:val="002E1F8B"/>
    <w:rsid w:val="002E2002"/>
    <w:rsid w:val="002E20AC"/>
    <w:rsid w:val="002E21C2"/>
    <w:rsid w:val="002E22C3"/>
    <w:rsid w:val="002E2A19"/>
    <w:rsid w:val="002E3733"/>
    <w:rsid w:val="002E37C6"/>
    <w:rsid w:val="002E52CE"/>
    <w:rsid w:val="002E5628"/>
    <w:rsid w:val="002E564A"/>
    <w:rsid w:val="002E5993"/>
    <w:rsid w:val="002E6977"/>
    <w:rsid w:val="002E6A1F"/>
    <w:rsid w:val="002E6B85"/>
    <w:rsid w:val="002E7530"/>
    <w:rsid w:val="002E75E0"/>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4278"/>
    <w:rsid w:val="0031491C"/>
    <w:rsid w:val="00314A79"/>
    <w:rsid w:val="00314DB9"/>
    <w:rsid w:val="003155A1"/>
    <w:rsid w:val="0031580A"/>
    <w:rsid w:val="00315AC8"/>
    <w:rsid w:val="00315AE5"/>
    <w:rsid w:val="0031602D"/>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1882"/>
    <w:rsid w:val="00351CE0"/>
    <w:rsid w:val="00353110"/>
    <w:rsid w:val="00353218"/>
    <w:rsid w:val="00353422"/>
    <w:rsid w:val="003544E7"/>
    <w:rsid w:val="0035481A"/>
    <w:rsid w:val="0035500B"/>
    <w:rsid w:val="00355EBD"/>
    <w:rsid w:val="00356334"/>
    <w:rsid w:val="003567B7"/>
    <w:rsid w:val="00356DEE"/>
    <w:rsid w:val="003573A8"/>
    <w:rsid w:val="00360415"/>
    <w:rsid w:val="00361795"/>
    <w:rsid w:val="003617CF"/>
    <w:rsid w:val="003636AA"/>
    <w:rsid w:val="00363C82"/>
    <w:rsid w:val="003652CB"/>
    <w:rsid w:val="00365469"/>
    <w:rsid w:val="00365B1F"/>
    <w:rsid w:val="003663E8"/>
    <w:rsid w:val="0036641D"/>
    <w:rsid w:val="00366BFC"/>
    <w:rsid w:val="00366FB3"/>
    <w:rsid w:val="00366FE3"/>
    <w:rsid w:val="003677E3"/>
    <w:rsid w:val="003711E2"/>
    <w:rsid w:val="00371557"/>
    <w:rsid w:val="0037184E"/>
    <w:rsid w:val="00371BF5"/>
    <w:rsid w:val="00372B91"/>
    <w:rsid w:val="00372D2D"/>
    <w:rsid w:val="00373567"/>
    <w:rsid w:val="00373A50"/>
    <w:rsid w:val="00373B82"/>
    <w:rsid w:val="0037425D"/>
    <w:rsid w:val="00375CE5"/>
    <w:rsid w:val="00376055"/>
    <w:rsid w:val="00376231"/>
    <w:rsid w:val="00376605"/>
    <w:rsid w:val="0037742C"/>
    <w:rsid w:val="0037744E"/>
    <w:rsid w:val="00377486"/>
    <w:rsid w:val="003806DE"/>
    <w:rsid w:val="003807A5"/>
    <w:rsid w:val="003817A8"/>
    <w:rsid w:val="00381898"/>
    <w:rsid w:val="003818F4"/>
    <w:rsid w:val="00382112"/>
    <w:rsid w:val="0038306D"/>
    <w:rsid w:val="0038308F"/>
    <w:rsid w:val="00384002"/>
    <w:rsid w:val="00384003"/>
    <w:rsid w:val="00384A64"/>
    <w:rsid w:val="00384BA6"/>
    <w:rsid w:val="00385788"/>
    <w:rsid w:val="00386348"/>
    <w:rsid w:val="003870D9"/>
    <w:rsid w:val="003904D8"/>
    <w:rsid w:val="00390B7A"/>
    <w:rsid w:val="00391D12"/>
    <w:rsid w:val="003920E8"/>
    <w:rsid w:val="00392C52"/>
    <w:rsid w:val="00392EAC"/>
    <w:rsid w:val="00392FF7"/>
    <w:rsid w:val="00393E67"/>
    <w:rsid w:val="0039500D"/>
    <w:rsid w:val="003954DD"/>
    <w:rsid w:val="00395BF6"/>
    <w:rsid w:val="00396155"/>
    <w:rsid w:val="00397CD7"/>
    <w:rsid w:val="003A1552"/>
    <w:rsid w:val="003A1B52"/>
    <w:rsid w:val="003A4F17"/>
    <w:rsid w:val="003A53AE"/>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58F1"/>
    <w:rsid w:val="003C685B"/>
    <w:rsid w:val="003C7FD0"/>
    <w:rsid w:val="003D0B11"/>
    <w:rsid w:val="003D19D5"/>
    <w:rsid w:val="003D1FA6"/>
    <w:rsid w:val="003D2EA1"/>
    <w:rsid w:val="003D4306"/>
    <w:rsid w:val="003D472E"/>
    <w:rsid w:val="003D560B"/>
    <w:rsid w:val="003D5729"/>
    <w:rsid w:val="003D5A9E"/>
    <w:rsid w:val="003E01E6"/>
    <w:rsid w:val="003E0418"/>
    <w:rsid w:val="003E0BF5"/>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114F"/>
    <w:rsid w:val="00401EF9"/>
    <w:rsid w:val="0040231D"/>
    <w:rsid w:val="0040254F"/>
    <w:rsid w:val="0040301C"/>
    <w:rsid w:val="00403665"/>
    <w:rsid w:val="00403690"/>
    <w:rsid w:val="00403C99"/>
    <w:rsid w:val="0040445E"/>
    <w:rsid w:val="00404A96"/>
    <w:rsid w:val="00405B53"/>
    <w:rsid w:val="00406600"/>
    <w:rsid w:val="00406AC1"/>
    <w:rsid w:val="00406F36"/>
    <w:rsid w:val="0041015F"/>
    <w:rsid w:val="004102B6"/>
    <w:rsid w:val="0041081F"/>
    <w:rsid w:val="00411225"/>
    <w:rsid w:val="00413721"/>
    <w:rsid w:val="0041501E"/>
    <w:rsid w:val="00415151"/>
    <w:rsid w:val="004157AC"/>
    <w:rsid w:val="00420C94"/>
    <w:rsid w:val="00420E8B"/>
    <w:rsid w:val="00421471"/>
    <w:rsid w:val="004216D4"/>
    <w:rsid w:val="0042188E"/>
    <w:rsid w:val="00421DD9"/>
    <w:rsid w:val="00422E7F"/>
    <w:rsid w:val="00424C6A"/>
    <w:rsid w:val="00425827"/>
    <w:rsid w:val="00425EC3"/>
    <w:rsid w:val="00430169"/>
    <w:rsid w:val="004304D9"/>
    <w:rsid w:val="00430C28"/>
    <w:rsid w:val="00432324"/>
    <w:rsid w:val="004334DD"/>
    <w:rsid w:val="0043400F"/>
    <w:rsid w:val="004345D0"/>
    <w:rsid w:val="00434FC4"/>
    <w:rsid w:val="00435463"/>
    <w:rsid w:val="004365B1"/>
    <w:rsid w:val="00436771"/>
    <w:rsid w:val="0043688F"/>
    <w:rsid w:val="004369F1"/>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4FC"/>
    <w:rsid w:val="004555BD"/>
    <w:rsid w:val="00456B38"/>
    <w:rsid w:val="004575AD"/>
    <w:rsid w:val="0045791F"/>
    <w:rsid w:val="00462170"/>
    <w:rsid w:val="00462665"/>
    <w:rsid w:val="0046292B"/>
    <w:rsid w:val="00462968"/>
    <w:rsid w:val="00462F76"/>
    <w:rsid w:val="00463546"/>
    <w:rsid w:val="004639D2"/>
    <w:rsid w:val="00465A42"/>
    <w:rsid w:val="00466978"/>
    <w:rsid w:val="0046783B"/>
    <w:rsid w:val="00467DB7"/>
    <w:rsid w:val="00470F80"/>
    <w:rsid w:val="004717CD"/>
    <w:rsid w:val="004718F6"/>
    <w:rsid w:val="00471FD9"/>
    <w:rsid w:val="004721B0"/>
    <w:rsid w:val="004729DE"/>
    <w:rsid w:val="00472C4E"/>
    <w:rsid w:val="00473782"/>
    <w:rsid w:val="004737C7"/>
    <w:rsid w:val="00473A42"/>
    <w:rsid w:val="00474B4C"/>
    <w:rsid w:val="00475164"/>
    <w:rsid w:val="004758ED"/>
    <w:rsid w:val="00476415"/>
    <w:rsid w:val="00476A26"/>
    <w:rsid w:val="00477C8B"/>
    <w:rsid w:val="00477CE9"/>
    <w:rsid w:val="00477ED3"/>
    <w:rsid w:val="004804C9"/>
    <w:rsid w:val="004809AE"/>
    <w:rsid w:val="00483E38"/>
    <w:rsid w:val="00484062"/>
    <w:rsid w:val="0048449A"/>
    <w:rsid w:val="00484EC8"/>
    <w:rsid w:val="0048559D"/>
    <w:rsid w:val="0048560F"/>
    <w:rsid w:val="004868DF"/>
    <w:rsid w:val="004875D5"/>
    <w:rsid w:val="00487A90"/>
    <w:rsid w:val="00487B2E"/>
    <w:rsid w:val="00491DCE"/>
    <w:rsid w:val="004920AB"/>
    <w:rsid w:val="00492DC3"/>
    <w:rsid w:val="004932CA"/>
    <w:rsid w:val="004938B5"/>
    <w:rsid w:val="0049395E"/>
    <w:rsid w:val="0049485F"/>
    <w:rsid w:val="00494F28"/>
    <w:rsid w:val="004973B3"/>
    <w:rsid w:val="004A000A"/>
    <w:rsid w:val="004A1A54"/>
    <w:rsid w:val="004A1F39"/>
    <w:rsid w:val="004A2B9F"/>
    <w:rsid w:val="004A3004"/>
    <w:rsid w:val="004A34FC"/>
    <w:rsid w:val="004A5CA0"/>
    <w:rsid w:val="004A772F"/>
    <w:rsid w:val="004A7AF4"/>
    <w:rsid w:val="004B0246"/>
    <w:rsid w:val="004B0396"/>
    <w:rsid w:val="004B0A13"/>
    <w:rsid w:val="004B2A1F"/>
    <w:rsid w:val="004B45A9"/>
    <w:rsid w:val="004B4980"/>
    <w:rsid w:val="004B4B3A"/>
    <w:rsid w:val="004B4BCD"/>
    <w:rsid w:val="004B5202"/>
    <w:rsid w:val="004B548C"/>
    <w:rsid w:val="004B673C"/>
    <w:rsid w:val="004B7387"/>
    <w:rsid w:val="004B7E1C"/>
    <w:rsid w:val="004C0B40"/>
    <w:rsid w:val="004C24D8"/>
    <w:rsid w:val="004C25B6"/>
    <w:rsid w:val="004C2E0C"/>
    <w:rsid w:val="004C438C"/>
    <w:rsid w:val="004C4974"/>
    <w:rsid w:val="004C5B3A"/>
    <w:rsid w:val="004C7B70"/>
    <w:rsid w:val="004C7D6D"/>
    <w:rsid w:val="004D1440"/>
    <w:rsid w:val="004D15C5"/>
    <w:rsid w:val="004D17B7"/>
    <w:rsid w:val="004D1E4E"/>
    <w:rsid w:val="004D3C6E"/>
    <w:rsid w:val="004D45F1"/>
    <w:rsid w:val="004D564F"/>
    <w:rsid w:val="004D5832"/>
    <w:rsid w:val="004D5B5E"/>
    <w:rsid w:val="004D6D8E"/>
    <w:rsid w:val="004D70AA"/>
    <w:rsid w:val="004D791B"/>
    <w:rsid w:val="004D7EA1"/>
    <w:rsid w:val="004E0BA5"/>
    <w:rsid w:val="004E1B89"/>
    <w:rsid w:val="004E32E0"/>
    <w:rsid w:val="004E3971"/>
    <w:rsid w:val="004E3D0B"/>
    <w:rsid w:val="004E439E"/>
    <w:rsid w:val="004E4873"/>
    <w:rsid w:val="004E50E8"/>
    <w:rsid w:val="004E5269"/>
    <w:rsid w:val="004E5499"/>
    <w:rsid w:val="004E54F9"/>
    <w:rsid w:val="004E67D1"/>
    <w:rsid w:val="004E70DC"/>
    <w:rsid w:val="004E731B"/>
    <w:rsid w:val="004F20AA"/>
    <w:rsid w:val="004F2D5E"/>
    <w:rsid w:val="004F34B9"/>
    <w:rsid w:val="004F3851"/>
    <w:rsid w:val="004F3BC0"/>
    <w:rsid w:val="004F59CC"/>
    <w:rsid w:val="004F6109"/>
    <w:rsid w:val="004F6623"/>
    <w:rsid w:val="004F69FA"/>
    <w:rsid w:val="004F6B13"/>
    <w:rsid w:val="004F736A"/>
    <w:rsid w:val="004F7812"/>
    <w:rsid w:val="004F7B0A"/>
    <w:rsid w:val="005002DB"/>
    <w:rsid w:val="00500A89"/>
    <w:rsid w:val="00501240"/>
    <w:rsid w:val="00501517"/>
    <w:rsid w:val="00502E40"/>
    <w:rsid w:val="005036E5"/>
    <w:rsid w:val="00503BA7"/>
    <w:rsid w:val="00504235"/>
    <w:rsid w:val="00504667"/>
    <w:rsid w:val="00506595"/>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20876"/>
    <w:rsid w:val="00520E32"/>
    <w:rsid w:val="005219C8"/>
    <w:rsid w:val="00521AF4"/>
    <w:rsid w:val="005223CA"/>
    <w:rsid w:val="005224ED"/>
    <w:rsid w:val="005225A1"/>
    <w:rsid w:val="00522706"/>
    <w:rsid w:val="005227F9"/>
    <w:rsid w:val="00522CD7"/>
    <w:rsid w:val="005230B3"/>
    <w:rsid w:val="00523775"/>
    <w:rsid w:val="00524645"/>
    <w:rsid w:val="00525029"/>
    <w:rsid w:val="00526147"/>
    <w:rsid w:val="005275E0"/>
    <w:rsid w:val="00527FB3"/>
    <w:rsid w:val="00530002"/>
    <w:rsid w:val="0053070F"/>
    <w:rsid w:val="00531548"/>
    <w:rsid w:val="00531A57"/>
    <w:rsid w:val="00532603"/>
    <w:rsid w:val="00532A85"/>
    <w:rsid w:val="0053367B"/>
    <w:rsid w:val="00533A60"/>
    <w:rsid w:val="00533A70"/>
    <w:rsid w:val="00533CB7"/>
    <w:rsid w:val="00536A68"/>
    <w:rsid w:val="00540265"/>
    <w:rsid w:val="00540496"/>
    <w:rsid w:val="0054090C"/>
    <w:rsid w:val="00541031"/>
    <w:rsid w:val="00542BAF"/>
    <w:rsid w:val="00542CEF"/>
    <w:rsid w:val="00543314"/>
    <w:rsid w:val="005434B8"/>
    <w:rsid w:val="00543BC0"/>
    <w:rsid w:val="005454CE"/>
    <w:rsid w:val="00545D52"/>
    <w:rsid w:val="00545E48"/>
    <w:rsid w:val="00547FEA"/>
    <w:rsid w:val="00550508"/>
    <w:rsid w:val="0055091C"/>
    <w:rsid w:val="00551165"/>
    <w:rsid w:val="00551613"/>
    <w:rsid w:val="0055371A"/>
    <w:rsid w:val="00553880"/>
    <w:rsid w:val="00553936"/>
    <w:rsid w:val="00554979"/>
    <w:rsid w:val="00554D98"/>
    <w:rsid w:val="00554DCE"/>
    <w:rsid w:val="005551E0"/>
    <w:rsid w:val="00555B4F"/>
    <w:rsid w:val="005566D6"/>
    <w:rsid w:val="00556A77"/>
    <w:rsid w:val="005572B9"/>
    <w:rsid w:val="00557822"/>
    <w:rsid w:val="005604F8"/>
    <w:rsid w:val="00560644"/>
    <w:rsid w:val="0056073F"/>
    <w:rsid w:val="005608F3"/>
    <w:rsid w:val="005611E4"/>
    <w:rsid w:val="005616C7"/>
    <w:rsid w:val="0056181F"/>
    <w:rsid w:val="005618A5"/>
    <w:rsid w:val="00561EFC"/>
    <w:rsid w:val="00562A77"/>
    <w:rsid w:val="00562EB9"/>
    <w:rsid w:val="00563139"/>
    <w:rsid w:val="00563386"/>
    <w:rsid w:val="005644B0"/>
    <w:rsid w:val="00564A4D"/>
    <w:rsid w:val="00564D91"/>
    <w:rsid w:val="00565964"/>
    <w:rsid w:val="00565F4A"/>
    <w:rsid w:val="005662A4"/>
    <w:rsid w:val="0056660D"/>
    <w:rsid w:val="00566EB5"/>
    <w:rsid w:val="005670F2"/>
    <w:rsid w:val="00567BD7"/>
    <w:rsid w:val="005738A6"/>
    <w:rsid w:val="005738E8"/>
    <w:rsid w:val="00574A5B"/>
    <w:rsid w:val="00575CEB"/>
    <w:rsid w:val="00576745"/>
    <w:rsid w:val="00580BDF"/>
    <w:rsid w:val="00581B45"/>
    <w:rsid w:val="00581C27"/>
    <w:rsid w:val="005824D1"/>
    <w:rsid w:val="00582AAA"/>
    <w:rsid w:val="005836FF"/>
    <w:rsid w:val="00583B22"/>
    <w:rsid w:val="00584163"/>
    <w:rsid w:val="00584412"/>
    <w:rsid w:val="005844AB"/>
    <w:rsid w:val="00584ECB"/>
    <w:rsid w:val="00585385"/>
    <w:rsid w:val="00585B67"/>
    <w:rsid w:val="00586106"/>
    <w:rsid w:val="005865BF"/>
    <w:rsid w:val="005904E7"/>
    <w:rsid w:val="00590AF6"/>
    <w:rsid w:val="00590C81"/>
    <w:rsid w:val="00590EFC"/>
    <w:rsid w:val="00592CF5"/>
    <w:rsid w:val="0059366F"/>
    <w:rsid w:val="00594915"/>
    <w:rsid w:val="0059492E"/>
    <w:rsid w:val="00594C0C"/>
    <w:rsid w:val="00594EF6"/>
    <w:rsid w:val="0059533A"/>
    <w:rsid w:val="00595E8A"/>
    <w:rsid w:val="0059703B"/>
    <w:rsid w:val="00597675"/>
    <w:rsid w:val="00597C79"/>
    <w:rsid w:val="005A001E"/>
    <w:rsid w:val="005A021E"/>
    <w:rsid w:val="005A049F"/>
    <w:rsid w:val="005A0BB1"/>
    <w:rsid w:val="005A0CCF"/>
    <w:rsid w:val="005A127C"/>
    <w:rsid w:val="005A1D95"/>
    <w:rsid w:val="005A2075"/>
    <w:rsid w:val="005A23B8"/>
    <w:rsid w:val="005A27EC"/>
    <w:rsid w:val="005A28B6"/>
    <w:rsid w:val="005A2B58"/>
    <w:rsid w:val="005A33D9"/>
    <w:rsid w:val="005A35E9"/>
    <w:rsid w:val="005A36BE"/>
    <w:rsid w:val="005A584C"/>
    <w:rsid w:val="005A62E1"/>
    <w:rsid w:val="005A6B1F"/>
    <w:rsid w:val="005A770E"/>
    <w:rsid w:val="005A778E"/>
    <w:rsid w:val="005A7B39"/>
    <w:rsid w:val="005B2F5F"/>
    <w:rsid w:val="005B3229"/>
    <w:rsid w:val="005B337C"/>
    <w:rsid w:val="005B41D6"/>
    <w:rsid w:val="005B4413"/>
    <w:rsid w:val="005B54A3"/>
    <w:rsid w:val="005B58AC"/>
    <w:rsid w:val="005B6311"/>
    <w:rsid w:val="005B6F3A"/>
    <w:rsid w:val="005C1BBC"/>
    <w:rsid w:val="005C2AF3"/>
    <w:rsid w:val="005C3838"/>
    <w:rsid w:val="005C59B3"/>
    <w:rsid w:val="005C6727"/>
    <w:rsid w:val="005C6B72"/>
    <w:rsid w:val="005C6FDD"/>
    <w:rsid w:val="005C71AA"/>
    <w:rsid w:val="005C783D"/>
    <w:rsid w:val="005D0236"/>
    <w:rsid w:val="005D0619"/>
    <w:rsid w:val="005D1560"/>
    <w:rsid w:val="005D1E58"/>
    <w:rsid w:val="005D3A2E"/>
    <w:rsid w:val="005D5387"/>
    <w:rsid w:val="005D658D"/>
    <w:rsid w:val="005D65D1"/>
    <w:rsid w:val="005D6952"/>
    <w:rsid w:val="005D6AE7"/>
    <w:rsid w:val="005D6AEF"/>
    <w:rsid w:val="005D70E4"/>
    <w:rsid w:val="005D7CC4"/>
    <w:rsid w:val="005E31F0"/>
    <w:rsid w:val="005E4497"/>
    <w:rsid w:val="005E52EE"/>
    <w:rsid w:val="005E568E"/>
    <w:rsid w:val="005E592A"/>
    <w:rsid w:val="005E5B88"/>
    <w:rsid w:val="005E5C1D"/>
    <w:rsid w:val="005E62CA"/>
    <w:rsid w:val="005E6AE4"/>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6010F0"/>
    <w:rsid w:val="006014F6"/>
    <w:rsid w:val="00601705"/>
    <w:rsid w:val="00601AA9"/>
    <w:rsid w:val="006027D2"/>
    <w:rsid w:val="00602D50"/>
    <w:rsid w:val="00602DEC"/>
    <w:rsid w:val="00603F5E"/>
    <w:rsid w:val="0060403E"/>
    <w:rsid w:val="00604A18"/>
    <w:rsid w:val="00606AC7"/>
    <w:rsid w:val="00606DC2"/>
    <w:rsid w:val="00607B46"/>
    <w:rsid w:val="006105AC"/>
    <w:rsid w:val="00610E80"/>
    <w:rsid w:val="006115A2"/>
    <w:rsid w:val="00611A5E"/>
    <w:rsid w:val="00612240"/>
    <w:rsid w:val="006123FF"/>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17EB"/>
    <w:rsid w:val="00622D2B"/>
    <w:rsid w:val="00623529"/>
    <w:rsid w:val="00624111"/>
    <w:rsid w:val="00624D14"/>
    <w:rsid w:val="00626747"/>
    <w:rsid w:val="00626F24"/>
    <w:rsid w:val="0063035A"/>
    <w:rsid w:val="00630896"/>
    <w:rsid w:val="00631D27"/>
    <w:rsid w:val="00631DED"/>
    <w:rsid w:val="00634208"/>
    <w:rsid w:val="006342CD"/>
    <w:rsid w:val="0063470A"/>
    <w:rsid w:val="006347DD"/>
    <w:rsid w:val="006352ED"/>
    <w:rsid w:val="00635ECB"/>
    <w:rsid w:val="00636CBA"/>
    <w:rsid w:val="006375C1"/>
    <w:rsid w:val="0063786E"/>
    <w:rsid w:val="00637FFE"/>
    <w:rsid w:val="0064075B"/>
    <w:rsid w:val="00640788"/>
    <w:rsid w:val="006419D2"/>
    <w:rsid w:val="00642411"/>
    <w:rsid w:val="00644291"/>
    <w:rsid w:val="00644D03"/>
    <w:rsid w:val="00645BEA"/>
    <w:rsid w:val="006465EF"/>
    <w:rsid w:val="00646836"/>
    <w:rsid w:val="00646A1E"/>
    <w:rsid w:val="00646FE3"/>
    <w:rsid w:val="006477E7"/>
    <w:rsid w:val="00647979"/>
    <w:rsid w:val="00647C85"/>
    <w:rsid w:val="0065193E"/>
    <w:rsid w:val="00651FCA"/>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111"/>
    <w:rsid w:val="006623BD"/>
    <w:rsid w:val="00664611"/>
    <w:rsid w:val="00664828"/>
    <w:rsid w:val="00664943"/>
    <w:rsid w:val="006655BF"/>
    <w:rsid w:val="00665D95"/>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ED"/>
    <w:rsid w:val="0067783A"/>
    <w:rsid w:val="00677FB5"/>
    <w:rsid w:val="00680702"/>
    <w:rsid w:val="00680863"/>
    <w:rsid w:val="00681411"/>
    <w:rsid w:val="006814A2"/>
    <w:rsid w:val="00683999"/>
    <w:rsid w:val="00684896"/>
    <w:rsid w:val="00686B50"/>
    <w:rsid w:val="00686B96"/>
    <w:rsid w:val="00686EC6"/>
    <w:rsid w:val="0069046E"/>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34E6"/>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57C"/>
    <w:rsid w:val="006C67FF"/>
    <w:rsid w:val="006C6BBF"/>
    <w:rsid w:val="006C78CD"/>
    <w:rsid w:val="006D037F"/>
    <w:rsid w:val="006D0997"/>
    <w:rsid w:val="006D1C15"/>
    <w:rsid w:val="006D2C72"/>
    <w:rsid w:val="006D48DC"/>
    <w:rsid w:val="006D4B81"/>
    <w:rsid w:val="006D4C94"/>
    <w:rsid w:val="006D4C97"/>
    <w:rsid w:val="006D4D20"/>
    <w:rsid w:val="006D511C"/>
    <w:rsid w:val="006D641E"/>
    <w:rsid w:val="006D6D09"/>
    <w:rsid w:val="006D6E92"/>
    <w:rsid w:val="006D6EB3"/>
    <w:rsid w:val="006D6FA3"/>
    <w:rsid w:val="006E041E"/>
    <w:rsid w:val="006E09C6"/>
    <w:rsid w:val="006E0E87"/>
    <w:rsid w:val="006E1150"/>
    <w:rsid w:val="006E1CCD"/>
    <w:rsid w:val="006E25E6"/>
    <w:rsid w:val="006E2CF4"/>
    <w:rsid w:val="006E4345"/>
    <w:rsid w:val="006E4CDF"/>
    <w:rsid w:val="006E4F06"/>
    <w:rsid w:val="006E54C5"/>
    <w:rsid w:val="006E55AD"/>
    <w:rsid w:val="006E5B14"/>
    <w:rsid w:val="006E7159"/>
    <w:rsid w:val="006E71FF"/>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65E"/>
    <w:rsid w:val="00703AB2"/>
    <w:rsid w:val="00703B34"/>
    <w:rsid w:val="007048A2"/>
    <w:rsid w:val="00704ADC"/>
    <w:rsid w:val="00705107"/>
    <w:rsid w:val="007053D4"/>
    <w:rsid w:val="00705F70"/>
    <w:rsid w:val="00706416"/>
    <w:rsid w:val="00706618"/>
    <w:rsid w:val="0070680E"/>
    <w:rsid w:val="00706947"/>
    <w:rsid w:val="00707ADC"/>
    <w:rsid w:val="00710095"/>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065F"/>
    <w:rsid w:val="00751125"/>
    <w:rsid w:val="00751170"/>
    <w:rsid w:val="007512B6"/>
    <w:rsid w:val="00752C44"/>
    <w:rsid w:val="00752D1C"/>
    <w:rsid w:val="007533F7"/>
    <w:rsid w:val="0075376B"/>
    <w:rsid w:val="00753DB8"/>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BB6"/>
    <w:rsid w:val="00770157"/>
    <w:rsid w:val="00771298"/>
    <w:rsid w:val="007717B6"/>
    <w:rsid w:val="00771BF1"/>
    <w:rsid w:val="00771DB5"/>
    <w:rsid w:val="007723A5"/>
    <w:rsid w:val="00773107"/>
    <w:rsid w:val="00773D40"/>
    <w:rsid w:val="00773DFC"/>
    <w:rsid w:val="00776353"/>
    <w:rsid w:val="0077691A"/>
    <w:rsid w:val="0078007B"/>
    <w:rsid w:val="00780A28"/>
    <w:rsid w:val="00781315"/>
    <w:rsid w:val="0078138D"/>
    <w:rsid w:val="00781A0C"/>
    <w:rsid w:val="007825F2"/>
    <w:rsid w:val="007829B1"/>
    <w:rsid w:val="00783D22"/>
    <w:rsid w:val="007840BF"/>
    <w:rsid w:val="00784C4A"/>
    <w:rsid w:val="00785D25"/>
    <w:rsid w:val="007862DB"/>
    <w:rsid w:val="00787AA7"/>
    <w:rsid w:val="00791ED6"/>
    <w:rsid w:val="00793204"/>
    <w:rsid w:val="007936F1"/>
    <w:rsid w:val="0079446D"/>
    <w:rsid w:val="00794A5D"/>
    <w:rsid w:val="00795298"/>
    <w:rsid w:val="007958D4"/>
    <w:rsid w:val="007960B3"/>
    <w:rsid w:val="00796CA7"/>
    <w:rsid w:val="00797192"/>
    <w:rsid w:val="007972EF"/>
    <w:rsid w:val="00797B59"/>
    <w:rsid w:val="007A240B"/>
    <w:rsid w:val="007A37D7"/>
    <w:rsid w:val="007A3E0D"/>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99"/>
    <w:rsid w:val="007C7735"/>
    <w:rsid w:val="007C77CD"/>
    <w:rsid w:val="007C7DDF"/>
    <w:rsid w:val="007D060A"/>
    <w:rsid w:val="007D1605"/>
    <w:rsid w:val="007D17DE"/>
    <w:rsid w:val="007D1B0B"/>
    <w:rsid w:val="007D2264"/>
    <w:rsid w:val="007D242E"/>
    <w:rsid w:val="007D37FD"/>
    <w:rsid w:val="007D48C4"/>
    <w:rsid w:val="007D4AC7"/>
    <w:rsid w:val="007D58D1"/>
    <w:rsid w:val="007D6D77"/>
    <w:rsid w:val="007D7266"/>
    <w:rsid w:val="007E1403"/>
    <w:rsid w:val="007E17E4"/>
    <w:rsid w:val="007E1B4F"/>
    <w:rsid w:val="007E2E33"/>
    <w:rsid w:val="007E40C1"/>
    <w:rsid w:val="007E43F8"/>
    <w:rsid w:val="007E6400"/>
    <w:rsid w:val="007E6C2F"/>
    <w:rsid w:val="007F0F44"/>
    <w:rsid w:val="007F149A"/>
    <w:rsid w:val="007F1720"/>
    <w:rsid w:val="007F1AB1"/>
    <w:rsid w:val="007F28FA"/>
    <w:rsid w:val="007F2F6E"/>
    <w:rsid w:val="007F30C3"/>
    <w:rsid w:val="007F39D6"/>
    <w:rsid w:val="007F4265"/>
    <w:rsid w:val="007F439E"/>
    <w:rsid w:val="007F4988"/>
    <w:rsid w:val="007F5800"/>
    <w:rsid w:val="007F6286"/>
    <w:rsid w:val="007F699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F03"/>
    <w:rsid w:val="008116C6"/>
    <w:rsid w:val="0081219A"/>
    <w:rsid w:val="00812EB6"/>
    <w:rsid w:val="00813CC7"/>
    <w:rsid w:val="008148B4"/>
    <w:rsid w:val="00814B32"/>
    <w:rsid w:val="00814DDA"/>
    <w:rsid w:val="008155EB"/>
    <w:rsid w:val="00816F09"/>
    <w:rsid w:val="00817D0E"/>
    <w:rsid w:val="00823954"/>
    <w:rsid w:val="008246FE"/>
    <w:rsid w:val="00825DD3"/>
    <w:rsid w:val="008261F3"/>
    <w:rsid w:val="00827B08"/>
    <w:rsid w:val="00830881"/>
    <w:rsid w:val="0083094A"/>
    <w:rsid w:val="00830CCB"/>
    <w:rsid w:val="00831135"/>
    <w:rsid w:val="00831576"/>
    <w:rsid w:val="00831C8E"/>
    <w:rsid w:val="008322B1"/>
    <w:rsid w:val="00832932"/>
    <w:rsid w:val="00832A6F"/>
    <w:rsid w:val="0083386B"/>
    <w:rsid w:val="00833BA4"/>
    <w:rsid w:val="00834FBE"/>
    <w:rsid w:val="0083504B"/>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EAE"/>
    <w:rsid w:val="0084776D"/>
    <w:rsid w:val="00847E6F"/>
    <w:rsid w:val="0085140B"/>
    <w:rsid w:val="00851910"/>
    <w:rsid w:val="00851BF8"/>
    <w:rsid w:val="008522B1"/>
    <w:rsid w:val="0085246A"/>
    <w:rsid w:val="008526DF"/>
    <w:rsid w:val="00852B68"/>
    <w:rsid w:val="00853DA8"/>
    <w:rsid w:val="008603BA"/>
    <w:rsid w:val="00860994"/>
    <w:rsid w:val="00861ADF"/>
    <w:rsid w:val="008625D6"/>
    <w:rsid w:val="008636D6"/>
    <w:rsid w:val="00863D33"/>
    <w:rsid w:val="00863E60"/>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49DB"/>
    <w:rsid w:val="00874AD8"/>
    <w:rsid w:val="008753B0"/>
    <w:rsid w:val="00875D7D"/>
    <w:rsid w:val="008766F9"/>
    <w:rsid w:val="00876E56"/>
    <w:rsid w:val="00876FB1"/>
    <w:rsid w:val="008771C4"/>
    <w:rsid w:val="00877DF1"/>
    <w:rsid w:val="008804AC"/>
    <w:rsid w:val="00880BDE"/>
    <w:rsid w:val="008818B1"/>
    <w:rsid w:val="00881A9A"/>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FF8"/>
    <w:rsid w:val="008907FE"/>
    <w:rsid w:val="00890CCD"/>
    <w:rsid w:val="00891E72"/>
    <w:rsid w:val="0089283D"/>
    <w:rsid w:val="008929F2"/>
    <w:rsid w:val="00893266"/>
    <w:rsid w:val="008938CE"/>
    <w:rsid w:val="00894CEE"/>
    <w:rsid w:val="00895915"/>
    <w:rsid w:val="00896108"/>
    <w:rsid w:val="008A0194"/>
    <w:rsid w:val="008A02D4"/>
    <w:rsid w:val="008A1179"/>
    <w:rsid w:val="008A24FD"/>
    <w:rsid w:val="008A3201"/>
    <w:rsid w:val="008A3CB8"/>
    <w:rsid w:val="008A460A"/>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13F7"/>
    <w:rsid w:val="008D1B16"/>
    <w:rsid w:val="008D1EB3"/>
    <w:rsid w:val="008D2091"/>
    <w:rsid w:val="008D26A2"/>
    <w:rsid w:val="008D2E5D"/>
    <w:rsid w:val="008D3A66"/>
    <w:rsid w:val="008D552C"/>
    <w:rsid w:val="008D5CA2"/>
    <w:rsid w:val="008D6A5B"/>
    <w:rsid w:val="008D6B13"/>
    <w:rsid w:val="008D75C2"/>
    <w:rsid w:val="008D7B4B"/>
    <w:rsid w:val="008E1EBA"/>
    <w:rsid w:val="008E342D"/>
    <w:rsid w:val="008E5F7B"/>
    <w:rsid w:val="008E66D0"/>
    <w:rsid w:val="008E6C5C"/>
    <w:rsid w:val="008E7DF5"/>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F3"/>
    <w:rsid w:val="008F5782"/>
    <w:rsid w:val="008F5B48"/>
    <w:rsid w:val="008F6A93"/>
    <w:rsid w:val="008F7137"/>
    <w:rsid w:val="008F758E"/>
    <w:rsid w:val="008F7770"/>
    <w:rsid w:val="008F7D0B"/>
    <w:rsid w:val="00902066"/>
    <w:rsid w:val="009022A1"/>
    <w:rsid w:val="00903E98"/>
    <w:rsid w:val="00904661"/>
    <w:rsid w:val="00904F5D"/>
    <w:rsid w:val="00905596"/>
    <w:rsid w:val="00906C57"/>
    <w:rsid w:val="00906D90"/>
    <w:rsid w:val="00906D9D"/>
    <w:rsid w:val="009075DC"/>
    <w:rsid w:val="00907BDA"/>
    <w:rsid w:val="00910562"/>
    <w:rsid w:val="009106EC"/>
    <w:rsid w:val="00911FF1"/>
    <w:rsid w:val="0091304C"/>
    <w:rsid w:val="00913557"/>
    <w:rsid w:val="00913961"/>
    <w:rsid w:val="00913A60"/>
    <w:rsid w:val="0091429F"/>
    <w:rsid w:val="009149C8"/>
    <w:rsid w:val="00915B92"/>
    <w:rsid w:val="00915E15"/>
    <w:rsid w:val="009161C2"/>
    <w:rsid w:val="00916649"/>
    <w:rsid w:val="00917291"/>
    <w:rsid w:val="0091769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3729"/>
    <w:rsid w:val="00943E6C"/>
    <w:rsid w:val="009447E4"/>
    <w:rsid w:val="00944828"/>
    <w:rsid w:val="00944DA0"/>
    <w:rsid w:val="00945FF3"/>
    <w:rsid w:val="00946250"/>
    <w:rsid w:val="0094651D"/>
    <w:rsid w:val="00946520"/>
    <w:rsid w:val="0094663D"/>
    <w:rsid w:val="00946741"/>
    <w:rsid w:val="00946EA2"/>
    <w:rsid w:val="00946FCC"/>
    <w:rsid w:val="00947080"/>
    <w:rsid w:val="00950430"/>
    <w:rsid w:val="00950DFB"/>
    <w:rsid w:val="00950EA9"/>
    <w:rsid w:val="00951D2E"/>
    <w:rsid w:val="00952756"/>
    <w:rsid w:val="009527ED"/>
    <w:rsid w:val="00952AC9"/>
    <w:rsid w:val="00953624"/>
    <w:rsid w:val="0095373D"/>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258B"/>
    <w:rsid w:val="009628D3"/>
    <w:rsid w:val="009629E7"/>
    <w:rsid w:val="00963160"/>
    <w:rsid w:val="00963915"/>
    <w:rsid w:val="00963A20"/>
    <w:rsid w:val="00963A97"/>
    <w:rsid w:val="00963F97"/>
    <w:rsid w:val="009643EE"/>
    <w:rsid w:val="009645BD"/>
    <w:rsid w:val="00964660"/>
    <w:rsid w:val="0096754D"/>
    <w:rsid w:val="009678E8"/>
    <w:rsid w:val="00967928"/>
    <w:rsid w:val="009710A7"/>
    <w:rsid w:val="00971109"/>
    <w:rsid w:val="009712E5"/>
    <w:rsid w:val="00971B65"/>
    <w:rsid w:val="009728A3"/>
    <w:rsid w:val="0097342A"/>
    <w:rsid w:val="00973477"/>
    <w:rsid w:val="009743A2"/>
    <w:rsid w:val="00977556"/>
    <w:rsid w:val="0097795B"/>
    <w:rsid w:val="00977DB7"/>
    <w:rsid w:val="00977E29"/>
    <w:rsid w:val="00980688"/>
    <w:rsid w:val="009807DF"/>
    <w:rsid w:val="00980871"/>
    <w:rsid w:val="009828AF"/>
    <w:rsid w:val="00983F36"/>
    <w:rsid w:val="009848B1"/>
    <w:rsid w:val="00984DF2"/>
    <w:rsid w:val="009853EA"/>
    <w:rsid w:val="009853F2"/>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632D"/>
    <w:rsid w:val="009A6853"/>
    <w:rsid w:val="009A6A19"/>
    <w:rsid w:val="009A6D58"/>
    <w:rsid w:val="009A6DEB"/>
    <w:rsid w:val="009A6FBD"/>
    <w:rsid w:val="009B07FD"/>
    <w:rsid w:val="009B0A9A"/>
    <w:rsid w:val="009B28DB"/>
    <w:rsid w:val="009B46E2"/>
    <w:rsid w:val="009B5905"/>
    <w:rsid w:val="009B5F0B"/>
    <w:rsid w:val="009B6D32"/>
    <w:rsid w:val="009B70C7"/>
    <w:rsid w:val="009B70D8"/>
    <w:rsid w:val="009C0910"/>
    <w:rsid w:val="009C0F07"/>
    <w:rsid w:val="009C1096"/>
    <w:rsid w:val="009C150D"/>
    <w:rsid w:val="009C1FCC"/>
    <w:rsid w:val="009C21AA"/>
    <w:rsid w:val="009C23EA"/>
    <w:rsid w:val="009C3210"/>
    <w:rsid w:val="009C3296"/>
    <w:rsid w:val="009C3934"/>
    <w:rsid w:val="009C39F8"/>
    <w:rsid w:val="009C4089"/>
    <w:rsid w:val="009C4362"/>
    <w:rsid w:val="009C59F2"/>
    <w:rsid w:val="009C63D6"/>
    <w:rsid w:val="009C6DFB"/>
    <w:rsid w:val="009C7C69"/>
    <w:rsid w:val="009C7C9B"/>
    <w:rsid w:val="009C7D2A"/>
    <w:rsid w:val="009C7FDE"/>
    <w:rsid w:val="009D0CCB"/>
    <w:rsid w:val="009D1E15"/>
    <w:rsid w:val="009D27C1"/>
    <w:rsid w:val="009D2F03"/>
    <w:rsid w:val="009D3529"/>
    <w:rsid w:val="009D352B"/>
    <w:rsid w:val="009D3711"/>
    <w:rsid w:val="009D37B3"/>
    <w:rsid w:val="009D3AAC"/>
    <w:rsid w:val="009D3E54"/>
    <w:rsid w:val="009D44E6"/>
    <w:rsid w:val="009D450C"/>
    <w:rsid w:val="009D4A87"/>
    <w:rsid w:val="009D53FF"/>
    <w:rsid w:val="009D5A00"/>
    <w:rsid w:val="009D5B48"/>
    <w:rsid w:val="009D60A8"/>
    <w:rsid w:val="009D6182"/>
    <w:rsid w:val="009D6638"/>
    <w:rsid w:val="009D6CBB"/>
    <w:rsid w:val="009D77FB"/>
    <w:rsid w:val="009E31F6"/>
    <w:rsid w:val="009E47CB"/>
    <w:rsid w:val="009E57E3"/>
    <w:rsid w:val="009E721B"/>
    <w:rsid w:val="009F1725"/>
    <w:rsid w:val="009F3F72"/>
    <w:rsid w:val="009F467E"/>
    <w:rsid w:val="009F48BC"/>
    <w:rsid w:val="009F5916"/>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2A70"/>
    <w:rsid w:val="00A42B83"/>
    <w:rsid w:val="00A42E9D"/>
    <w:rsid w:val="00A4356E"/>
    <w:rsid w:val="00A435FD"/>
    <w:rsid w:val="00A4466F"/>
    <w:rsid w:val="00A45502"/>
    <w:rsid w:val="00A4587A"/>
    <w:rsid w:val="00A46040"/>
    <w:rsid w:val="00A46323"/>
    <w:rsid w:val="00A46766"/>
    <w:rsid w:val="00A47450"/>
    <w:rsid w:val="00A47513"/>
    <w:rsid w:val="00A4768B"/>
    <w:rsid w:val="00A47CBE"/>
    <w:rsid w:val="00A52361"/>
    <w:rsid w:val="00A523AD"/>
    <w:rsid w:val="00A53B9B"/>
    <w:rsid w:val="00A54179"/>
    <w:rsid w:val="00A54567"/>
    <w:rsid w:val="00A54E0A"/>
    <w:rsid w:val="00A55AE6"/>
    <w:rsid w:val="00A55BAE"/>
    <w:rsid w:val="00A56718"/>
    <w:rsid w:val="00A57219"/>
    <w:rsid w:val="00A614C3"/>
    <w:rsid w:val="00A616EF"/>
    <w:rsid w:val="00A61924"/>
    <w:rsid w:val="00A61DB9"/>
    <w:rsid w:val="00A6246C"/>
    <w:rsid w:val="00A62EC5"/>
    <w:rsid w:val="00A6329C"/>
    <w:rsid w:val="00A632C9"/>
    <w:rsid w:val="00A6349D"/>
    <w:rsid w:val="00A635EF"/>
    <w:rsid w:val="00A63C06"/>
    <w:rsid w:val="00A647B5"/>
    <w:rsid w:val="00A6480D"/>
    <w:rsid w:val="00A64996"/>
    <w:rsid w:val="00A665AF"/>
    <w:rsid w:val="00A66792"/>
    <w:rsid w:val="00A66804"/>
    <w:rsid w:val="00A67781"/>
    <w:rsid w:val="00A71EF5"/>
    <w:rsid w:val="00A72E64"/>
    <w:rsid w:val="00A73206"/>
    <w:rsid w:val="00A740A0"/>
    <w:rsid w:val="00A7505F"/>
    <w:rsid w:val="00A75B50"/>
    <w:rsid w:val="00A76DC5"/>
    <w:rsid w:val="00A7753C"/>
    <w:rsid w:val="00A777F8"/>
    <w:rsid w:val="00A77C80"/>
    <w:rsid w:val="00A802D2"/>
    <w:rsid w:val="00A803D2"/>
    <w:rsid w:val="00A808D1"/>
    <w:rsid w:val="00A815E4"/>
    <w:rsid w:val="00A82BE5"/>
    <w:rsid w:val="00A82F57"/>
    <w:rsid w:val="00A8351B"/>
    <w:rsid w:val="00A8374D"/>
    <w:rsid w:val="00A83CE1"/>
    <w:rsid w:val="00A8402F"/>
    <w:rsid w:val="00A85E49"/>
    <w:rsid w:val="00A86BEA"/>
    <w:rsid w:val="00A86E20"/>
    <w:rsid w:val="00A86F19"/>
    <w:rsid w:val="00A87313"/>
    <w:rsid w:val="00A90073"/>
    <w:rsid w:val="00A91870"/>
    <w:rsid w:val="00A91DAE"/>
    <w:rsid w:val="00A91DF6"/>
    <w:rsid w:val="00A92235"/>
    <w:rsid w:val="00A95EE6"/>
    <w:rsid w:val="00A97153"/>
    <w:rsid w:val="00A9734E"/>
    <w:rsid w:val="00A973AB"/>
    <w:rsid w:val="00A974C8"/>
    <w:rsid w:val="00A97581"/>
    <w:rsid w:val="00A97977"/>
    <w:rsid w:val="00A97C56"/>
    <w:rsid w:val="00A97E6C"/>
    <w:rsid w:val="00AA0094"/>
    <w:rsid w:val="00AA0584"/>
    <w:rsid w:val="00AA275D"/>
    <w:rsid w:val="00AA3045"/>
    <w:rsid w:val="00AA3FD3"/>
    <w:rsid w:val="00AA4323"/>
    <w:rsid w:val="00AA5177"/>
    <w:rsid w:val="00AA533E"/>
    <w:rsid w:val="00AA5DF0"/>
    <w:rsid w:val="00AA609F"/>
    <w:rsid w:val="00AA62D0"/>
    <w:rsid w:val="00AA7939"/>
    <w:rsid w:val="00AB0709"/>
    <w:rsid w:val="00AB1360"/>
    <w:rsid w:val="00AB2784"/>
    <w:rsid w:val="00AB2CDF"/>
    <w:rsid w:val="00AB3FE7"/>
    <w:rsid w:val="00AB4A29"/>
    <w:rsid w:val="00AB52A3"/>
    <w:rsid w:val="00AB5C61"/>
    <w:rsid w:val="00AB60F2"/>
    <w:rsid w:val="00AB6426"/>
    <w:rsid w:val="00AB7F95"/>
    <w:rsid w:val="00AC001D"/>
    <w:rsid w:val="00AC0B7B"/>
    <w:rsid w:val="00AC120D"/>
    <w:rsid w:val="00AC1244"/>
    <w:rsid w:val="00AC1BE3"/>
    <w:rsid w:val="00AC1FC1"/>
    <w:rsid w:val="00AC2185"/>
    <w:rsid w:val="00AC2334"/>
    <w:rsid w:val="00AC27C6"/>
    <w:rsid w:val="00AC3169"/>
    <w:rsid w:val="00AC3442"/>
    <w:rsid w:val="00AC381C"/>
    <w:rsid w:val="00AC439E"/>
    <w:rsid w:val="00AC468B"/>
    <w:rsid w:val="00AC4DD9"/>
    <w:rsid w:val="00AC5B43"/>
    <w:rsid w:val="00AC73CF"/>
    <w:rsid w:val="00AD051D"/>
    <w:rsid w:val="00AD0815"/>
    <w:rsid w:val="00AD1334"/>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BE8"/>
    <w:rsid w:val="00AF4C5F"/>
    <w:rsid w:val="00AF50CF"/>
    <w:rsid w:val="00AF56D9"/>
    <w:rsid w:val="00AF5A2C"/>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EC6"/>
    <w:rsid w:val="00B24042"/>
    <w:rsid w:val="00B24A28"/>
    <w:rsid w:val="00B2541C"/>
    <w:rsid w:val="00B259E4"/>
    <w:rsid w:val="00B2600C"/>
    <w:rsid w:val="00B2641C"/>
    <w:rsid w:val="00B2685F"/>
    <w:rsid w:val="00B26E63"/>
    <w:rsid w:val="00B2760B"/>
    <w:rsid w:val="00B27A53"/>
    <w:rsid w:val="00B30182"/>
    <w:rsid w:val="00B30BE8"/>
    <w:rsid w:val="00B30C27"/>
    <w:rsid w:val="00B30E16"/>
    <w:rsid w:val="00B31875"/>
    <w:rsid w:val="00B321B3"/>
    <w:rsid w:val="00B331FD"/>
    <w:rsid w:val="00B341CC"/>
    <w:rsid w:val="00B35378"/>
    <w:rsid w:val="00B40364"/>
    <w:rsid w:val="00B40B94"/>
    <w:rsid w:val="00B410BE"/>
    <w:rsid w:val="00B41198"/>
    <w:rsid w:val="00B423F6"/>
    <w:rsid w:val="00B429C8"/>
    <w:rsid w:val="00B43CF3"/>
    <w:rsid w:val="00B456E8"/>
    <w:rsid w:val="00B47C68"/>
    <w:rsid w:val="00B5050E"/>
    <w:rsid w:val="00B51B77"/>
    <w:rsid w:val="00B524B0"/>
    <w:rsid w:val="00B52E9D"/>
    <w:rsid w:val="00B5472D"/>
    <w:rsid w:val="00B54DBD"/>
    <w:rsid w:val="00B54F8A"/>
    <w:rsid w:val="00B54FAF"/>
    <w:rsid w:val="00B5684A"/>
    <w:rsid w:val="00B56B71"/>
    <w:rsid w:val="00B57B48"/>
    <w:rsid w:val="00B603C1"/>
    <w:rsid w:val="00B6048C"/>
    <w:rsid w:val="00B60864"/>
    <w:rsid w:val="00B60D20"/>
    <w:rsid w:val="00B6135E"/>
    <w:rsid w:val="00B63563"/>
    <w:rsid w:val="00B63B2A"/>
    <w:rsid w:val="00B641A3"/>
    <w:rsid w:val="00B64908"/>
    <w:rsid w:val="00B651BE"/>
    <w:rsid w:val="00B66740"/>
    <w:rsid w:val="00B66DD7"/>
    <w:rsid w:val="00B66DF0"/>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3D3"/>
    <w:rsid w:val="00B859A3"/>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A65"/>
    <w:rsid w:val="00B978B4"/>
    <w:rsid w:val="00B97BC1"/>
    <w:rsid w:val="00BA01F2"/>
    <w:rsid w:val="00BA0C4D"/>
    <w:rsid w:val="00BA14D8"/>
    <w:rsid w:val="00BA18E1"/>
    <w:rsid w:val="00BA29F9"/>
    <w:rsid w:val="00BA2A9E"/>
    <w:rsid w:val="00BA2DA2"/>
    <w:rsid w:val="00BA30CA"/>
    <w:rsid w:val="00BA3100"/>
    <w:rsid w:val="00BA3BAA"/>
    <w:rsid w:val="00BA3C7F"/>
    <w:rsid w:val="00BA5366"/>
    <w:rsid w:val="00BA571B"/>
    <w:rsid w:val="00BA5F7D"/>
    <w:rsid w:val="00BA5FB9"/>
    <w:rsid w:val="00BA6727"/>
    <w:rsid w:val="00BA75B2"/>
    <w:rsid w:val="00BA76AD"/>
    <w:rsid w:val="00BA77DE"/>
    <w:rsid w:val="00BB038C"/>
    <w:rsid w:val="00BB10FF"/>
    <w:rsid w:val="00BB1697"/>
    <w:rsid w:val="00BB26AA"/>
    <w:rsid w:val="00BB2AEC"/>
    <w:rsid w:val="00BB2CCF"/>
    <w:rsid w:val="00BB3946"/>
    <w:rsid w:val="00BB3A2E"/>
    <w:rsid w:val="00BB53DC"/>
    <w:rsid w:val="00BB5BE2"/>
    <w:rsid w:val="00BB6431"/>
    <w:rsid w:val="00BB6993"/>
    <w:rsid w:val="00BB6E5A"/>
    <w:rsid w:val="00BB7669"/>
    <w:rsid w:val="00BC1071"/>
    <w:rsid w:val="00BC10F7"/>
    <w:rsid w:val="00BC119A"/>
    <w:rsid w:val="00BC3EF6"/>
    <w:rsid w:val="00BC4F55"/>
    <w:rsid w:val="00BC53E6"/>
    <w:rsid w:val="00BC554A"/>
    <w:rsid w:val="00BC59B4"/>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50D1"/>
    <w:rsid w:val="00BD53AA"/>
    <w:rsid w:val="00BD5A08"/>
    <w:rsid w:val="00BD6A0A"/>
    <w:rsid w:val="00BD7C77"/>
    <w:rsid w:val="00BE00E6"/>
    <w:rsid w:val="00BE0A9B"/>
    <w:rsid w:val="00BE1038"/>
    <w:rsid w:val="00BE10DE"/>
    <w:rsid w:val="00BE2FA0"/>
    <w:rsid w:val="00BE332E"/>
    <w:rsid w:val="00BE4129"/>
    <w:rsid w:val="00BE4960"/>
    <w:rsid w:val="00BE4CC3"/>
    <w:rsid w:val="00BE5393"/>
    <w:rsid w:val="00BE5A81"/>
    <w:rsid w:val="00BE5C85"/>
    <w:rsid w:val="00BE674E"/>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694"/>
    <w:rsid w:val="00C0373E"/>
    <w:rsid w:val="00C03ED7"/>
    <w:rsid w:val="00C05875"/>
    <w:rsid w:val="00C05CDC"/>
    <w:rsid w:val="00C0620F"/>
    <w:rsid w:val="00C06A00"/>
    <w:rsid w:val="00C06F34"/>
    <w:rsid w:val="00C07EB7"/>
    <w:rsid w:val="00C10FE3"/>
    <w:rsid w:val="00C116AD"/>
    <w:rsid w:val="00C120C9"/>
    <w:rsid w:val="00C12644"/>
    <w:rsid w:val="00C1281C"/>
    <w:rsid w:val="00C1343E"/>
    <w:rsid w:val="00C1366E"/>
    <w:rsid w:val="00C13DB1"/>
    <w:rsid w:val="00C13F32"/>
    <w:rsid w:val="00C13F52"/>
    <w:rsid w:val="00C16000"/>
    <w:rsid w:val="00C16A12"/>
    <w:rsid w:val="00C16B39"/>
    <w:rsid w:val="00C16E4B"/>
    <w:rsid w:val="00C17034"/>
    <w:rsid w:val="00C175AA"/>
    <w:rsid w:val="00C23231"/>
    <w:rsid w:val="00C2327D"/>
    <w:rsid w:val="00C2395C"/>
    <w:rsid w:val="00C23AC6"/>
    <w:rsid w:val="00C2427F"/>
    <w:rsid w:val="00C24A96"/>
    <w:rsid w:val="00C24E16"/>
    <w:rsid w:val="00C24ECC"/>
    <w:rsid w:val="00C25B55"/>
    <w:rsid w:val="00C26333"/>
    <w:rsid w:val="00C2634C"/>
    <w:rsid w:val="00C27AD7"/>
    <w:rsid w:val="00C30A5F"/>
    <w:rsid w:val="00C3179C"/>
    <w:rsid w:val="00C31E2F"/>
    <w:rsid w:val="00C331B0"/>
    <w:rsid w:val="00C3391E"/>
    <w:rsid w:val="00C33C2F"/>
    <w:rsid w:val="00C34136"/>
    <w:rsid w:val="00C34197"/>
    <w:rsid w:val="00C341B8"/>
    <w:rsid w:val="00C34662"/>
    <w:rsid w:val="00C35CE2"/>
    <w:rsid w:val="00C35F04"/>
    <w:rsid w:val="00C3645F"/>
    <w:rsid w:val="00C366F4"/>
    <w:rsid w:val="00C36D19"/>
    <w:rsid w:val="00C37E88"/>
    <w:rsid w:val="00C4014E"/>
    <w:rsid w:val="00C40984"/>
    <w:rsid w:val="00C4108C"/>
    <w:rsid w:val="00C41369"/>
    <w:rsid w:val="00C4293D"/>
    <w:rsid w:val="00C43720"/>
    <w:rsid w:val="00C459B0"/>
    <w:rsid w:val="00C46743"/>
    <w:rsid w:val="00C4705E"/>
    <w:rsid w:val="00C474BC"/>
    <w:rsid w:val="00C503E5"/>
    <w:rsid w:val="00C50D7B"/>
    <w:rsid w:val="00C50F9B"/>
    <w:rsid w:val="00C53492"/>
    <w:rsid w:val="00C53AF0"/>
    <w:rsid w:val="00C5512F"/>
    <w:rsid w:val="00C556EC"/>
    <w:rsid w:val="00C558E4"/>
    <w:rsid w:val="00C56542"/>
    <w:rsid w:val="00C5678E"/>
    <w:rsid w:val="00C56849"/>
    <w:rsid w:val="00C60AB5"/>
    <w:rsid w:val="00C61912"/>
    <w:rsid w:val="00C62C54"/>
    <w:rsid w:val="00C63F3A"/>
    <w:rsid w:val="00C64202"/>
    <w:rsid w:val="00C6435E"/>
    <w:rsid w:val="00C649BE"/>
    <w:rsid w:val="00C64EF9"/>
    <w:rsid w:val="00C65A24"/>
    <w:rsid w:val="00C664DA"/>
    <w:rsid w:val="00C673EA"/>
    <w:rsid w:val="00C678C4"/>
    <w:rsid w:val="00C7048F"/>
    <w:rsid w:val="00C71AE9"/>
    <w:rsid w:val="00C71F6C"/>
    <w:rsid w:val="00C72CD3"/>
    <w:rsid w:val="00C72D4B"/>
    <w:rsid w:val="00C73002"/>
    <w:rsid w:val="00C741EF"/>
    <w:rsid w:val="00C746AC"/>
    <w:rsid w:val="00C7557D"/>
    <w:rsid w:val="00C75B0F"/>
    <w:rsid w:val="00C75B25"/>
    <w:rsid w:val="00C76F77"/>
    <w:rsid w:val="00C7717D"/>
    <w:rsid w:val="00C773FC"/>
    <w:rsid w:val="00C775B1"/>
    <w:rsid w:val="00C804EA"/>
    <w:rsid w:val="00C836CB"/>
    <w:rsid w:val="00C84544"/>
    <w:rsid w:val="00C845B5"/>
    <w:rsid w:val="00C845C1"/>
    <w:rsid w:val="00C852DC"/>
    <w:rsid w:val="00C85373"/>
    <w:rsid w:val="00C86A7E"/>
    <w:rsid w:val="00C903BC"/>
    <w:rsid w:val="00C91319"/>
    <w:rsid w:val="00C9313B"/>
    <w:rsid w:val="00C940AB"/>
    <w:rsid w:val="00C94630"/>
    <w:rsid w:val="00C94792"/>
    <w:rsid w:val="00C95515"/>
    <w:rsid w:val="00C959BE"/>
    <w:rsid w:val="00C95F23"/>
    <w:rsid w:val="00C9693B"/>
    <w:rsid w:val="00C96B81"/>
    <w:rsid w:val="00C97032"/>
    <w:rsid w:val="00C97790"/>
    <w:rsid w:val="00CA1014"/>
    <w:rsid w:val="00CA1412"/>
    <w:rsid w:val="00CA3703"/>
    <w:rsid w:val="00CA37B4"/>
    <w:rsid w:val="00CA38A5"/>
    <w:rsid w:val="00CA3FA1"/>
    <w:rsid w:val="00CA413B"/>
    <w:rsid w:val="00CA485B"/>
    <w:rsid w:val="00CA49AD"/>
    <w:rsid w:val="00CA4C65"/>
    <w:rsid w:val="00CA4F11"/>
    <w:rsid w:val="00CA5F9F"/>
    <w:rsid w:val="00CA63BF"/>
    <w:rsid w:val="00CA6787"/>
    <w:rsid w:val="00CA6A9A"/>
    <w:rsid w:val="00CA6FBC"/>
    <w:rsid w:val="00CA6FC5"/>
    <w:rsid w:val="00CB09F1"/>
    <w:rsid w:val="00CB0C7B"/>
    <w:rsid w:val="00CB18E0"/>
    <w:rsid w:val="00CB1F6B"/>
    <w:rsid w:val="00CB26A9"/>
    <w:rsid w:val="00CB3153"/>
    <w:rsid w:val="00CB327B"/>
    <w:rsid w:val="00CB40D7"/>
    <w:rsid w:val="00CB6186"/>
    <w:rsid w:val="00CB65DF"/>
    <w:rsid w:val="00CB6A2E"/>
    <w:rsid w:val="00CB6B76"/>
    <w:rsid w:val="00CB6F36"/>
    <w:rsid w:val="00CB78FC"/>
    <w:rsid w:val="00CB7BF4"/>
    <w:rsid w:val="00CC126F"/>
    <w:rsid w:val="00CC1EE9"/>
    <w:rsid w:val="00CC23C0"/>
    <w:rsid w:val="00CC292C"/>
    <w:rsid w:val="00CC2A35"/>
    <w:rsid w:val="00CC322A"/>
    <w:rsid w:val="00CC34D0"/>
    <w:rsid w:val="00CC3EBA"/>
    <w:rsid w:val="00CC455D"/>
    <w:rsid w:val="00CC527F"/>
    <w:rsid w:val="00CC5415"/>
    <w:rsid w:val="00CC7697"/>
    <w:rsid w:val="00CC7B2F"/>
    <w:rsid w:val="00CC7EA2"/>
    <w:rsid w:val="00CD0A04"/>
    <w:rsid w:val="00CD0B46"/>
    <w:rsid w:val="00CD1017"/>
    <w:rsid w:val="00CD1413"/>
    <w:rsid w:val="00CD18A6"/>
    <w:rsid w:val="00CD2287"/>
    <w:rsid w:val="00CD275E"/>
    <w:rsid w:val="00CD3D4D"/>
    <w:rsid w:val="00CD44F6"/>
    <w:rsid w:val="00CD5000"/>
    <w:rsid w:val="00CD500C"/>
    <w:rsid w:val="00CD612A"/>
    <w:rsid w:val="00CD712C"/>
    <w:rsid w:val="00CD7BEA"/>
    <w:rsid w:val="00CE105B"/>
    <w:rsid w:val="00CE1F45"/>
    <w:rsid w:val="00CE28EA"/>
    <w:rsid w:val="00CE662B"/>
    <w:rsid w:val="00CE668C"/>
    <w:rsid w:val="00CE6A4A"/>
    <w:rsid w:val="00CF07EB"/>
    <w:rsid w:val="00CF16F2"/>
    <w:rsid w:val="00CF17E4"/>
    <w:rsid w:val="00CF24C3"/>
    <w:rsid w:val="00CF2E09"/>
    <w:rsid w:val="00CF3931"/>
    <w:rsid w:val="00CF3CD6"/>
    <w:rsid w:val="00CF4FA5"/>
    <w:rsid w:val="00CF53A0"/>
    <w:rsid w:val="00CF558F"/>
    <w:rsid w:val="00CF5B89"/>
    <w:rsid w:val="00CF7819"/>
    <w:rsid w:val="00D0003D"/>
    <w:rsid w:val="00D00B34"/>
    <w:rsid w:val="00D00C1C"/>
    <w:rsid w:val="00D01109"/>
    <w:rsid w:val="00D012A4"/>
    <w:rsid w:val="00D021D5"/>
    <w:rsid w:val="00D02549"/>
    <w:rsid w:val="00D02671"/>
    <w:rsid w:val="00D02D3D"/>
    <w:rsid w:val="00D032B0"/>
    <w:rsid w:val="00D03CAC"/>
    <w:rsid w:val="00D0664C"/>
    <w:rsid w:val="00D073EE"/>
    <w:rsid w:val="00D076F9"/>
    <w:rsid w:val="00D07867"/>
    <w:rsid w:val="00D07BE5"/>
    <w:rsid w:val="00D103E0"/>
    <w:rsid w:val="00D1149B"/>
    <w:rsid w:val="00D114D2"/>
    <w:rsid w:val="00D12595"/>
    <w:rsid w:val="00D127F0"/>
    <w:rsid w:val="00D12AED"/>
    <w:rsid w:val="00D12C24"/>
    <w:rsid w:val="00D13082"/>
    <w:rsid w:val="00D130B8"/>
    <w:rsid w:val="00D143C3"/>
    <w:rsid w:val="00D1487C"/>
    <w:rsid w:val="00D14EBC"/>
    <w:rsid w:val="00D151FA"/>
    <w:rsid w:val="00D156CF"/>
    <w:rsid w:val="00D169C6"/>
    <w:rsid w:val="00D16F34"/>
    <w:rsid w:val="00D174DB"/>
    <w:rsid w:val="00D177FE"/>
    <w:rsid w:val="00D17BF1"/>
    <w:rsid w:val="00D20B94"/>
    <w:rsid w:val="00D20DC8"/>
    <w:rsid w:val="00D21E2D"/>
    <w:rsid w:val="00D22194"/>
    <w:rsid w:val="00D22557"/>
    <w:rsid w:val="00D22783"/>
    <w:rsid w:val="00D2295F"/>
    <w:rsid w:val="00D23435"/>
    <w:rsid w:val="00D23969"/>
    <w:rsid w:val="00D248C8"/>
    <w:rsid w:val="00D25C7E"/>
    <w:rsid w:val="00D25D0A"/>
    <w:rsid w:val="00D26168"/>
    <w:rsid w:val="00D266C5"/>
    <w:rsid w:val="00D26903"/>
    <w:rsid w:val="00D272F5"/>
    <w:rsid w:val="00D27C13"/>
    <w:rsid w:val="00D31B91"/>
    <w:rsid w:val="00D31E65"/>
    <w:rsid w:val="00D34011"/>
    <w:rsid w:val="00D3424B"/>
    <w:rsid w:val="00D347E5"/>
    <w:rsid w:val="00D3542B"/>
    <w:rsid w:val="00D35C37"/>
    <w:rsid w:val="00D3763B"/>
    <w:rsid w:val="00D37D7E"/>
    <w:rsid w:val="00D41D94"/>
    <w:rsid w:val="00D41FE6"/>
    <w:rsid w:val="00D42762"/>
    <w:rsid w:val="00D42E56"/>
    <w:rsid w:val="00D4476C"/>
    <w:rsid w:val="00D45136"/>
    <w:rsid w:val="00D45CFA"/>
    <w:rsid w:val="00D45DD1"/>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999"/>
    <w:rsid w:val="00D54C8C"/>
    <w:rsid w:val="00D555D6"/>
    <w:rsid w:val="00D55766"/>
    <w:rsid w:val="00D5606D"/>
    <w:rsid w:val="00D56AD5"/>
    <w:rsid w:val="00D56E3C"/>
    <w:rsid w:val="00D605E6"/>
    <w:rsid w:val="00D60E6C"/>
    <w:rsid w:val="00D61652"/>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410F"/>
    <w:rsid w:val="00DA7C31"/>
    <w:rsid w:val="00DB00B5"/>
    <w:rsid w:val="00DB0321"/>
    <w:rsid w:val="00DB07DC"/>
    <w:rsid w:val="00DB1624"/>
    <w:rsid w:val="00DB1F3F"/>
    <w:rsid w:val="00DB2012"/>
    <w:rsid w:val="00DB2A92"/>
    <w:rsid w:val="00DB3D07"/>
    <w:rsid w:val="00DB41F4"/>
    <w:rsid w:val="00DB443F"/>
    <w:rsid w:val="00DB5934"/>
    <w:rsid w:val="00DB5C2E"/>
    <w:rsid w:val="00DB7A40"/>
    <w:rsid w:val="00DB7B77"/>
    <w:rsid w:val="00DC1315"/>
    <w:rsid w:val="00DC167F"/>
    <w:rsid w:val="00DC1C71"/>
    <w:rsid w:val="00DC2C06"/>
    <w:rsid w:val="00DC3DF6"/>
    <w:rsid w:val="00DC4085"/>
    <w:rsid w:val="00DC60E4"/>
    <w:rsid w:val="00DC6930"/>
    <w:rsid w:val="00DD1980"/>
    <w:rsid w:val="00DD3256"/>
    <w:rsid w:val="00DD3C22"/>
    <w:rsid w:val="00DD43B8"/>
    <w:rsid w:val="00DD4B91"/>
    <w:rsid w:val="00DD4F5C"/>
    <w:rsid w:val="00DD68E5"/>
    <w:rsid w:val="00DD7A56"/>
    <w:rsid w:val="00DE059D"/>
    <w:rsid w:val="00DE0795"/>
    <w:rsid w:val="00DE08EE"/>
    <w:rsid w:val="00DE10EA"/>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23D1"/>
    <w:rsid w:val="00E22432"/>
    <w:rsid w:val="00E22660"/>
    <w:rsid w:val="00E24FEC"/>
    <w:rsid w:val="00E255C6"/>
    <w:rsid w:val="00E25C2B"/>
    <w:rsid w:val="00E267F7"/>
    <w:rsid w:val="00E30001"/>
    <w:rsid w:val="00E30BB7"/>
    <w:rsid w:val="00E329A5"/>
    <w:rsid w:val="00E33437"/>
    <w:rsid w:val="00E35760"/>
    <w:rsid w:val="00E35792"/>
    <w:rsid w:val="00E359E3"/>
    <w:rsid w:val="00E3605F"/>
    <w:rsid w:val="00E3653D"/>
    <w:rsid w:val="00E36A53"/>
    <w:rsid w:val="00E37D89"/>
    <w:rsid w:val="00E40169"/>
    <w:rsid w:val="00E40764"/>
    <w:rsid w:val="00E407BB"/>
    <w:rsid w:val="00E413D1"/>
    <w:rsid w:val="00E4199A"/>
    <w:rsid w:val="00E42A7B"/>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5594"/>
    <w:rsid w:val="00E55DD4"/>
    <w:rsid w:val="00E578D6"/>
    <w:rsid w:val="00E628D7"/>
    <w:rsid w:val="00E63471"/>
    <w:rsid w:val="00E63515"/>
    <w:rsid w:val="00E645A6"/>
    <w:rsid w:val="00E652C5"/>
    <w:rsid w:val="00E65BE4"/>
    <w:rsid w:val="00E70C80"/>
    <w:rsid w:val="00E72314"/>
    <w:rsid w:val="00E73E2F"/>
    <w:rsid w:val="00E747B3"/>
    <w:rsid w:val="00E74D40"/>
    <w:rsid w:val="00E751D0"/>
    <w:rsid w:val="00E7563E"/>
    <w:rsid w:val="00E75A5F"/>
    <w:rsid w:val="00E77A39"/>
    <w:rsid w:val="00E8063B"/>
    <w:rsid w:val="00E81440"/>
    <w:rsid w:val="00E817C6"/>
    <w:rsid w:val="00E8500A"/>
    <w:rsid w:val="00E8502B"/>
    <w:rsid w:val="00E86BF4"/>
    <w:rsid w:val="00E86E32"/>
    <w:rsid w:val="00E86FC3"/>
    <w:rsid w:val="00E879B9"/>
    <w:rsid w:val="00E90332"/>
    <w:rsid w:val="00E90DB4"/>
    <w:rsid w:val="00E9212F"/>
    <w:rsid w:val="00E9214C"/>
    <w:rsid w:val="00E925F5"/>
    <w:rsid w:val="00E93FBC"/>
    <w:rsid w:val="00E94159"/>
    <w:rsid w:val="00E943E3"/>
    <w:rsid w:val="00E9554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8D0"/>
    <w:rsid w:val="00EB28EE"/>
    <w:rsid w:val="00EB29BA"/>
    <w:rsid w:val="00EB2CD4"/>
    <w:rsid w:val="00EB34C6"/>
    <w:rsid w:val="00EB4192"/>
    <w:rsid w:val="00EB546B"/>
    <w:rsid w:val="00EB5B76"/>
    <w:rsid w:val="00EB6322"/>
    <w:rsid w:val="00EB7F12"/>
    <w:rsid w:val="00EC0389"/>
    <w:rsid w:val="00EC0BD7"/>
    <w:rsid w:val="00EC0C54"/>
    <w:rsid w:val="00EC1643"/>
    <w:rsid w:val="00EC18AC"/>
    <w:rsid w:val="00EC2268"/>
    <w:rsid w:val="00EC23CF"/>
    <w:rsid w:val="00EC24ED"/>
    <w:rsid w:val="00EC33C4"/>
    <w:rsid w:val="00EC4FD6"/>
    <w:rsid w:val="00EC5072"/>
    <w:rsid w:val="00EC61CC"/>
    <w:rsid w:val="00EC698F"/>
    <w:rsid w:val="00EC7459"/>
    <w:rsid w:val="00EC78E7"/>
    <w:rsid w:val="00EC7B4F"/>
    <w:rsid w:val="00ED0822"/>
    <w:rsid w:val="00ED0DA2"/>
    <w:rsid w:val="00ED437C"/>
    <w:rsid w:val="00ED485A"/>
    <w:rsid w:val="00ED4C08"/>
    <w:rsid w:val="00ED5676"/>
    <w:rsid w:val="00ED5776"/>
    <w:rsid w:val="00ED6503"/>
    <w:rsid w:val="00ED7ED7"/>
    <w:rsid w:val="00EE0C07"/>
    <w:rsid w:val="00EE0DA3"/>
    <w:rsid w:val="00EE10B2"/>
    <w:rsid w:val="00EE11FF"/>
    <w:rsid w:val="00EE13C3"/>
    <w:rsid w:val="00EE1DD6"/>
    <w:rsid w:val="00EE2483"/>
    <w:rsid w:val="00EE258C"/>
    <w:rsid w:val="00EE3144"/>
    <w:rsid w:val="00EE3409"/>
    <w:rsid w:val="00EE40D6"/>
    <w:rsid w:val="00EE45AF"/>
    <w:rsid w:val="00EE4A5B"/>
    <w:rsid w:val="00EE5AC8"/>
    <w:rsid w:val="00EE7108"/>
    <w:rsid w:val="00EE7706"/>
    <w:rsid w:val="00EE7DE8"/>
    <w:rsid w:val="00EF0395"/>
    <w:rsid w:val="00EF073B"/>
    <w:rsid w:val="00EF137C"/>
    <w:rsid w:val="00EF14BA"/>
    <w:rsid w:val="00EF19E8"/>
    <w:rsid w:val="00EF1AFD"/>
    <w:rsid w:val="00EF1D66"/>
    <w:rsid w:val="00EF2502"/>
    <w:rsid w:val="00EF4D5E"/>
    <w:rsid w:val="00EF4EA1"/>
    <w:rsid w:val="00EF5306"/>
    <w:rsid w:val="00EF5666"/>
    <w:rsid w:val="00EF56F8"/>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5336"/>
    <w:rsid w:val="00F05F02"/>
    <w:rsid w:val="00F0667F"/>
    <w:rsid w:val="00F06715"/>
    <w:rsid w:val="00F078B0"/>
    <w:rsid w:val="00F07CC5"/>
    <w:rsid w:val="00F100B9"/>
    <w:rsid w:val="00F105CA"/>
    <w:rsid w:val="00F1206F"/>
    <w:rsid w:val="00F120CF"/>
    <w:rsid w:val="00F1361B"/>
    <w:rsid w:val="00F136A8"/>
    <w:rsid w:val="00F14C9F"/>
    <w:rsid w:val="00F15581"/>
    <w:rsid w:val="00F1559D"/>
    <w:rsid w:val="00F170E8"/>
    <w:rsid w:val="00F17402"/>
    <w:rsid w:val="00F20AC4"/>
    <w:rsid w:val="00F215EE"/>
    <w:rsid w:val="00F21762"/>
    <w:rsid w:val="00F2235D"/>
    <w:rsid w:val="00F22D83"/>
    <w:rsid w:val="00F23EF1"/>
    <w:rsid w:val="00F240A1"/>
    <w:rsid w:val="00F24519"/>
    <w:rsid w:val="00F245A2"/>
    <w:rsid w:val="00F24AAC"/>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8A0"/>
    <w:rsid w:val="00F41ABD"/>
    <w:rsid w:val="00F46A54"/>
    <w:rsid w:val="00F46C5A"/>
    <w:rsid w:val="00F47112"/>
    <w:rsid w:val="00F50E69"/>
    <w:rsid w:val="00F512FA"/>
    <w:rsid w:val="00F51D96"/>
    <w:rsid w:val="00F51F05"/>
    <w:rsid w:val="00F52D9A"/>
    <w:rsid w:val="00F53666"/>
    <w:rsid w:val="00F53C6E"/>
    <w:rsid w:val="00F54FD4"/>
    <w:rsid w:val="00F56711"/>
    <w:rsid w:val="00F57428"/>
    <w:rsid w:val="00F62315"/>
    <w:rsid w:val="00F62854"/>
    <w:rsid w:val="00F63024"/>
    <w:rsid w:val="00F63BC2"/>
    <w:rsid w:val="00F63D2B"/>
    <w:rsid w:val="00F644F9"/>
    <w:rsid w:val="00F648A1"/>
    <w:rsid w:val="00F64B7A"/>
    <w:rsid w:val="00F650FE"/>
    <w:rsid w:val="00F653C8"/>
    <w:rsid w:val="00F65935"/>
    <w:rsid w:val="00F6639E"/>
    <w:rsid w:val="00F6696F"/>
    <w:rsid w:val="00F67191"/>
    <w:rsid w:val="00F674A0"/>
    <w:rsid w:val="00F70D16"/>
    <w:rsid w:val="00F718D6"/>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905CF"/>
    <w:rsid w:val="00F92BB6"/>
    <w:rsid w:val="00F92F77"/>
    <w:rsid w:val="00F9546D"/>
    <w:rsid w:val="00F954A1"/>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D1B"/>
    <w:rsid w:val="00FA6CE4"/>
    <w:rsid w:val="00FA74FD"/>
    <w:rsid w:val="00FB0417"/>
    <w:rsid w:val="00FB05BB"/>
    <w:rsid w:val="00FB0C50"/>
    <w:rsid w:val="00FB0DAE"/>
    <w:rsid w:val="00FB106E"/>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631"/>
    <w:rsid w:val="00FB6392"/>
    <w:rsid w:val="00FB683D"/>
    <w:rsid w:val="00FB7A0E"/>
    <w:rsid w:val="00FB7A0F"/>
    <w:rsid w:val="00FC0459"/>
    <w:rsid w:val="00FC07D3"/>
    <w:rsid w:val="00FC0A9D"/>
    <w:rsid w:val="00FC1544"/>
    <w:rsid w:val="00FC1724"/>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7469"/>
    <w:rsid w:val="00FD7619"/>
    <w:rsid w:val="00FD7643"/>
    <w:rsid w:val="00FD7FD1"/>
    <w:rsid w:val="00FE0393"/>
    <w:rsid w:val="00FE12B1"/>
    <w:rsid w:val="00FE1A6F"/>
    <w:rsid w:val="00FE22C0"/>
    <w:rsid w:val="00FE24BD"/>
    <w:rsid w:val="00FE4235"/>
    <w:rsid w:val="00FE439C"/>
    <w:rsid w:val="00FE44CA"/>
    <w:rsid w:val="00FE45DC"/>
    <w:rsid w:val="00FE5EC5"/>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3.bin"/><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2.bin"/><Relationship Id="rId279" Type="http://schemas.openxmlformats.org/officeDocument/2006/relationships/oleObject" Target="embeddings/oleObject154.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20.emf"/><Relationship Id="rId304" Type="http://schemas.openxmlformats.org/officeDocument/2006/relationships/oleObject" Target="embeddings/oleObject16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3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5.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image" Target="media/image118.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oleObject" Target="embeddings/oleObject146.bin"/><Relationship Id="rId292" Type="http://schemas.openxmlformats.org/officeDocument/2006/relationships/image" Target="media/image122.emf"/><Relationship Id="rId306" Type="http://schemas.openxmlformats.org/officeDocument/2006/relationships/oleObject" Target="embeddings/oleObject168.bin"/><Relationship Id="rId24" Type="http://schemas.openxmlformats.org/officeDocument/2006/relationships/image" Target="media/image8.png"/><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8.bin"/><Relationship Id="rId240" Type="http://schemas.openxmlformats.org/officeDocument/2006/relationships/image" Target="media/image109.wmf"/><Relationship Id="rId261" Type="http://schemas.openxmlformats.org/officeDocument/2006/relationships/oleObject" Target="embeddings/oleObject138.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6.bin"/><Relationship Id="rId317" Type="http://schemas.openxmlformats.org/officeDocument/2006/relationships/image" Target="media/image136.wmf"/><Relationship Id="rId8" Type="http://schemas.openxmlformats.org/officeDocument/2006/relationships/footer" Target="footer1.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3.bin"/><Relationship Id="rId219" Type="http://schemas.openxmlformats.org/officeDocument/2006/relationships/oleObject" Target="embeddings/oleObject112.bin"/><Relationship Id="rId230" Type="http://schemas.openxmlformats.org/officeDocument/2006/relationships/image" Target="media/image104.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47.bin"/><Relationship Id="rId293" Type="http://schemas.openxmlformats.org/officeDocument/2006/relationships/image" Target="media/image123.emf"/><Relationship Id="rId307" Type="http://schemas.openxmlformats.org/officeDocument/2006/relationships/image" Target="media/image1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8.png"/><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oleObject" Target="embeddings/oleObject106.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9.bin"/><Relationship Id="rId283" Type="http://schemas.openxmlformats.org/officeDocument/2006/relationships/image" Target="media/image119.wmf"/><Relationship Id="rId318" Type="http://schemas.openxmlformats.org/officeDocument/2006/relationships/oleObject" Target="embeddings/oleObject174.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4.wmf"/><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oleObject" Target="embeddings/oleObject148.bin"/><Relationship Id="rId294" Type="http://schemas.openxmlformats.org/officeDocument/2006/relationships/image" Target="media/image124.emf"/><Relationship Id="rId308"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oleObject" Target="embeddings/oleObject140.bin"/><Relationship Id="rId284" Type="http://schemas.openxmlformats.org/officeDocument/2006/relationships/oleObject" Target="embeddings/oleObject157.bin"/><Relationship Id="rId319" Type="http://schemas.openxmlformats.org/officeDocument/2006/relationships/image" Target="media/image13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oleObject" Target="embeddings/oleObject149.bin"/><Relationship Id="rId295" Type="http://schemas.openxmlformats.org/officeDocument/2006/relationships/image" Target="media/image125.wmf"/><Relationship Id="rId309"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75.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oleObject" Target="embeddings/oleObject158.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7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41.bin"/><Relationship Id="rId286" Type="http://schemas.openxmlformats.org/officeDocument/2006/relationships/oleObject" Target="embeddings/oleObject15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4.wmf"/><Relationship Id="rId276" Type="http://schemas.openxmlformats.org/officeDocument/2006/relationships/oleObject" Target="embeddings/oleObject151.bin"/><Relationship Id="rId297" Type="http://schemas.openxmlformats.org/officeDocument/2006/relationships/image" Target="media/image126.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oleObject" Target="embeddings/oleObject16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1.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9.bin"/><Relationship Id="rId302"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42.bin"/><Relationship Id="rId288" Type="http://schemas.openxmlformats.org/officeDocument/2006/relationships/oleObject" Target="embeddings/oleObject161.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3.bin"/><Relationship Id="rId303" Type="http://schemas.openxmlformats.org/officeDocument/2006/relationships/image" Target="media/image12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oleObject" Target="embeddings/oleObject52.bin"/><Relationship Id="rId289" Type="http://schemas.openxmlformats.org/officeDocument/2006/relationships/oleObject" Target="embeddings/oleObject162.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2.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0.bin"/><Relationship Id="rId258" Type="http://schemas.openxmlformats.org/officeDocument/2006/relationships/oleObject" Target="embeddings/oleObject135.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2.wmf"/><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oleObject" Target="embeddings/oleObject144.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5.bin"/><Relationship Id="rId75" Type="http://schemas.openxmlformats.org/officeDocument/2006/relationships/image" Target="media/image32.png"/><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21.emf"/><Relationship Id="rId305" Type="http://schemas.openxmlformats.org/officeDocument/2006/relationships/image" Target="media/image13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37.bin"/><Relationship Id="rId316" Type="http://schemas.openxmlformats.org/officeDocument/2006/relationships/oleObject" Target="embeddings/oleObject1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C3467-F65D-408B-A138-E56E5C61E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0</TotalTime>
  <Pages>29</Pages>
  <Words>4101</Words>
  <Characters>23377</Characters>
  <Application>Microsoft Office Word</Application>
  <DocSecurity>0</DocSecurity>
  <Lines>194</Lines>
  <Paragraphs>54</Paragraphs>
  <ScaleCrop>false</ScaleCrop>
  <Company/>
  <LinksUpToDate>false</LinksUpToDate>
  <CharactersWithSpaces>27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169</cp:revision>
  <cp:lastPrinted>2015-05-19T05:02:00Z</cp:lastPrinted>
  <dcterms:created xsi:type="dcterms:W3CDTF">2014-12-16T12:10:00Z</dcterms:created>
  <dcterms:modified xsi:type="dcterms:W3CDTF">2015-05-26T06:46:00Z</dcterms:modified>
</cp:coreProperties>
</file>